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5779" w:rsidRPr="00BC5779" w:rsidRDefault="00BC5779" w:rsidP="00BC5779">
      <w:pPr>
        <w:pStyle w:val="Heading2"/>
        <w:spacing w:before="0" w:after="0"/>
        <w:jc w:val="center"/>
        <w:rPr>
          <w:rFonts w:ascii="Times New Roman" w:hAnsi="Times New Roman" w:cs="Times New Roman"/>
          <w:b w:val="0"/>
          <w:i w:val="0"/>
        </w:rPr>
      </w:pPr>
      <w:r w:rsidRPr="00BC5779">
        <w:rPr>
          <w:rFonts w:ascii="Times New Roman" w:hAnsi="Times New Roman" w:cs="Times New Roman"/>
          <w:b w:val="0"/>
          <w:i w:val="0"/>
        </w:rPr>
        <w:t>Collision Detection</w:t>
      </w:r>
      <w:r>
        <w:rPr>
          <w:rFonts w:ascii="Times New Roman" w:hAnsi="Times New Roman" w:cs="Times New Roman"/>
          <w:b w:val="0"/>
          <w:i w:val="0"/>
        </w:rPr>
        <w:t xml:space="preserve"> for Polygonal Objects</w:t>
      </w:r>
    </w:p>
    <w:p w:rsidR="00BC5779" w:rsidRDefault="00BC5779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BC5779" w:rsidRPr="00BC5779" w:rsidRDefault="00DB74D6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sz w:val="24"/>
          <w:szCs w:val="24"/>
        </w:rPr>
        <w:t>g</w:t>
      </w:r>
      <w:r w:rsidR="00BC5779" w:rsidRPr="00BC5779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iven global location </w:t>
      </w:r>
      <w:r w:rsidR="00BC5779" w:rsidRPr="00BC5779">
        <w:rPr>
          <w:rFonts w:ascii="Times New Roman" w:hAnsi="Times New Roman" w:cs="Times New Roman"/>
          <w:b w:val="0"/>
          <w:i w:val="0"/>
          <w:position w:val="-10"/>
          <w:sz w:val="24"/>
          <w:szCs w:val="24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pt" o:ole="">
            <v:imagedata r:id="rId6" o:title=""/>
          </v:shape>
          <o:OLEObject Type="Embed" ProgID="Equation.3" ShapeID="_x0000_i1025" DrawAspect="Content" ObjectID="_1680339502" r:id="rId7"/>
        </w:object>
      </w:r>
      <w:r w:rsidR="00BC5779" w:rsidRPr="00BC5779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and attitude </w:t>
      </w:r>
      <w:r w:rsidR="00BC5779" w:rsidRPr="00BC5779">
        <w:rPr>
          <w:rFonts w:ascii="Times New Roman" w:hAnsi="Times New Roman" w:cs="Times New Roman"/>
          <w:b w:val="0"/>
          <w:i w:val="0"/>
          <w:position w:val="-10"/>
          <w:sz w:val="24"/>
          <w:szCs w:val="24"/>
        </w:rPr>
        <w:object w:dxaOrig="260" w:dyaOrig="340">
          <v:shape id="_x0000_i1026" type="#_x0000_t75" style="width:13pt;height:17pt" o:ole="">
            <v:imagedata r:id="rId8" o:title=""/>
          </v:shape>
          <o:OLEObject Type="Embed" ProgID="Equation.3" ShapeID="_x0000_i1026" DrawAspect="Content" ObjectID="_1680339503" r:id="rId9"/>
        </w:object>
      </w:r>
      <w:r w:rsidR="00BC5779" w:rsidRPr="00BC5779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for all bodies at time </w:t>
      </w:r>
      <w:r w:rsidR="00496EC8">
        <w:rPr>
          <w:rFonts w:ascii="Times New Roman" w:hAnsi="Times New Roman" w:cs="Times New Roman"/>
          <w:b w:val="0"/>
          <w:i w:val="0"/>
          <w:sz w:val="24"/>
          <w:szCs w:val="24"/>
        </w:rPr>
        <w:t>t</w:t>
      </w:r>
    </w:p>
    <w:p w:rsidR="00BC5779" w:rsidRDefault="00BC5779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BC5779" w:rsidRPr="00BC5779" w:rsidRDefault="00DB74D6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sz w:val="24"/>
          <w:szCs w:val="24"/>
        </w:rPr>
        <w:t>g</w:t>
      </w:r>
      <w:r w:rsidR="00BC5779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iven </w:t>
      </w:r>
      <w:r w:rsidR="00BC5779" w:rsidRPr="00BC5779">
        <w:rPr>
          <w:rFonts w:ascii="Times New Roman" w:hAnsi="Times New Roman" w:cs="Times New Roman"/>
          <w:b w:val="0"/>
          <w:i w:val="0"/>
          <w:position w:val="-10"/>
          <w:sz w:val="24"/>
          <w:szCs w:val="24"/>
        </w:rPr>
        <w:object w:dxaOrig="580" w:dyaOrig="360">
          <v:shape id="_x0000_i1027" type="#_x0000_t75" style="width:29pt;height:18pt" o:ole="">
            <v:imagedata r:id="rId10" o:title=""/>
          </v:shape>
          <o:OLEObject Type="Embed" ProgID="Equation.3" ShapeID="_x0000_i1027" DrawAspect="Content" ObjectID="_1680339504" r:id="rId11"/>
        </w:object>
      </w:r>
      <w:r w:rsidR="00FC15ED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for all vertices</w:t>
      </w:r>
      <w:r w:rsidR="00BC5779" w:rsidRPr="00BC5779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on all bodies (constants)</w:t>
      </w:r>
    </w:p>
    <w:p w:rsidR="00BC5779" w:rsidRDefault="00BC5779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DB74D6" w:rsidRDefault="00DB74D6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sz w:val="24"/>
          <w:szCs w:val="24"/>
        </w:rPr>
        <w:t>p</w:t>
      </w:r>
      <w:r w:rsidR="00BC5779" w:rsidRPr="00BC5779">
        <w:rPr>
          <w:rFonts w:ascii="Times New Roman" w:hAnsi="Times New Roman" w:cs="Times New Roman"/>
          <w:b w:val="0"/>
          <w:i w:val="0"/>
          <w:sz w:val="24"/>
          <w:szCs w:val="24"/>
        </w:rPr>
        <w:t>olygons must not be self-crossing</w:t>
      </w:r>
    </w:p>
    <w:p w:rsidR="00DB74D6" w:rsidRDefault="00DB74D6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BC5779" w:rsidRDefault="00DB74D6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sz w:val="24"/>
          <w:szCs w:val="24"/>
        </w:rPr>
        <w:t>polygons must not have holes</w:t>
      </w:r>
    </w:p>
    <w:p w:rsidR="00496EC8" w:rsidRPr="005C14BA" w:rsidRDefault="00496EC8" w:rsidP="005C14BA"/>
    <w:p w:rsidR="005C14BA" w:rsidRPr="005C14BA" w:rsidRDefault="005C14BA" w:rsidP="005C14BA"/>
    <w:p w:rsidR="00DB74D6" w:rsidRDefault="00DB74D6" w:rsidP="005C14BA"/>
    <w:p w:rsidR="00BC5779" w:rsidRPr="00DB74D6" w:rsidRDefault="00BE3BCA" w:rsidP="00DB74D6">
      <w:pPr>
        <w:jc w:val="center"/>
        <w:rPr>
          <w:b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4251960</wp:posOffset>
                </wp:positionH>
                <wp:positionV relativeFrom="paragraph">
                  <wp:posOffset>1355090</wp:posOffset>
                </wp:positionV>
                <wp:extent cx="399415" cy="332740"/>
                <wp:effectExtent l="3810" t="0" r="0" b="635"/>
                <wp:wrapNone/>
                <wp:docPr id="317" name="Text Box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r w:rsidRPr="000C74D1">
                              <w:rPr>
                                <w:position w:val="-14"/>
                              </w:rPr>
                              <w:object w:dxaOrig="340" w:dyaOrig="380">
                                <v:shape id="_x0000_i1028" type="#_x0000_t75" style="width:17pt;height:19pt" o:ole="">
                                  <v:imagedata r:id="rId12" o:title=""/>
                                </v:shape>
                                <o:OLEObject Type="Embed" ProgID="Equation.3" ShapeID="_x0000_i1028" DrawAspect="Content" ObjectID="_1680339622" r:id="rId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7" o:spid="_x0000_s1026" type="#_x0000_t202" style="position:absolute;left:0;text-align:left;margin-left:334.8pt;margin-top:106.7pt;width:31.45pt;height:26.2pt;z-index:251643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" filled="f" stroked="f">
                <v:textbox style="mso-fit-shape-to-text:t">
                  <w:txbxContent>
                    <w:p w:rsidR="0097534B" w:rsidRPr="004607B7" w:rsidRDefault="0097534B" w:rsidP="000C74D1">
                      <w:r w:rsidRPr="000C74D1">
                        <w:rPr>
                          <w:position w:val="-14"/>
                        </w:rPr>
                        <w:object w:dxaOrig="340" w:dyaOrig="380">
                          <v:shape id="_x0000_i1028" type="#_x0000_t75" style="width:17pt;height:19pt" o:ole="">
                            <v:imagedata r:id="rId14" o:title=""/>
                          </v:shape>
                          <o:OLEObject Type="Embed" ProgID="Equation.3" ShapeID="_x0000_i1028" DrawAspect="Content" ObjectID="_1602498759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4391025</wp:posOffset>
                </wp:positionH>
                <wp:positionV relativeFrom="paragraph">
                  <wp:posOffset>1846580</wp:posOffset>
                </wp:positionV>
                <wp:extent cx="399415" cy="332740"/>
                <wp:effectExtent l="0" t="0" r="635" b="4445"/>
                <wp:wrapNone/>
                <wp:docPr id="316" name="Text Box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pPr>
                              <w:rPr>
                                <w:vertAlign w:val="subscript"/>
                              </w:rPr>
                            </w:pPr>
                            <w:r w:rsidRPr="000C74D1">
                              <w:rPr>
                                <w:position w:val="-14"/>
                                <w:vertAlign w:val="subscript"/>
                              </w:rPr>
                              <w:object w:dxaOrig="340" w:dyaOrig="380">
                                <v:shape id="_x0000_i1029" type="#_x0000_t75" style="width:17pt;height:19pt" o:ole="">
                                  <v:imagedata r:id="rId16" o:title=""/>
                                </v:shape>
                                <o:OLEObject Type="Embed" ProgID="Equation.3" ShapeID="_x0000_i1029" DrawAspect="Content" ObjectID="_1680339623" r:id="rId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6" o:spid="_x0000_s1027" type="#_x0000_t202" style="position:absolute;left:0;text-align:left;margin-left:345.75pt;margin-top:145.4pt;width:31.45pt;height:26.2pt;z-index:251642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" filled="f" stroked="f">
                <v:textbox style="mso-fit-shape-to-text:t">
                  <w:txbxContent>
                    <w:p w:rsidR="0097534B" w:rsidRPr="004607B7" w:rsidRDefault="0097534B" w:rsidP="000C74D1">
                      <w:pPr>
                        <w:rPr>
                          <w:vertAlign w:val="subscript"/>
                        </w:rPr>
                      </w:pPr>
                      <w:r w:rsidRPr="000C74D1">
                        <w:rPr>
                          <w:position w:val="-14"/>
                          <w:vertAlign w:val="subscript"/>
                        </w:rPr>
                        <w:object w:dxaOrig="340" w:dyaOrig="380">
                          <v:shape id="_x0000_i1029" type="#_x0000_t75" style="width:17pt;height:19pt" o:ole="">
                            <v:imagedata r:id="rId18" o:title=""/>
                          </v:shape>
                          <o:OLEObject Type="Embed" ProgID="Equation.3" ShapeID="_x0000_i1029" DrawAspect="Content" ObjectID="_1602498760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4157345</wp:posOffset>
                </wp:positionH>
                <wp:positionV relativeFrom="paragraph">
                  <wp:posOffset>2875280</wp:posOffset>
                </wp:positionV>
                <wp:extent cx="526415" cy="358140"/>
                <wp:effectExtent l="4445" t="0" r="2540" b="0"/>
                <wp:wrapNone/>
                <wp:docPr id="315" name="Text Box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r w:rsidRPr="000C74D1">
                              <w:rPr>
                                <w:position w:val="-14"/>
                              </w:rPr>
                              <w:object w:dxaOrig="540" w:dyaOrig="420">
                                <v:shape id="_x0000_i1030" type="#_x0000_t75" style="width:27pt;height:21pt" o:ole="">
                                  <v:imagedata r:id="rId20" o:title=""/>
                                </v:shape>
                                <o:OLEObject Type="Embed" ProgID="Equation.3" ShapeID="_x0000_i1030" DrawAspect="Content" ObjectID="_1680339624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5" o:spid="_x0000_s1028" type="#_x0000_t202" style="position:absolute;left:0;text-align:left;margin-left:327.35pt;margin-top:226.4pt;width:41.45pt;height:28.2pt;z-index:251641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" filled="f" stroked="f">
                <v:textbox style="mso-fit-shape-to-text:t">
                  <w:txbxContent>
                    <w:p w:rsidR="0097534B" w:rsidRPr="004607B7" w:rsidRDefault="0097534B" w:rsidP="000C74D1">
                      <w:r w:rsidRPr="000C74D1">
                        <w:rPr>
                          <w:position w:val="-14"/>
                        </w:rPr>
                        <w:object w:dxaOrig="540" w:dyaOrig="420">
                          <v:shape id="_x0000_i1030" type="#_x0000_t75" style="width:27pt;height:21pt" o:ole="">
                            <v:imagedata r:id="rId22" o:title=""/>
                          </v:shape>
                          <o:OLEObject Type="Embed" ProgID="Equation.3" ShapeID="_x0000_i1030" DrawAspect="Content" ObjectID="_1602498761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4681220</wp:posOffset>
                </wp:positionH>
                <wp:positionV relativeFrom="paragraph">
                  <wp:posOffset>1370330</wp:posOffset>
                </wp:positionV>
                <wp:extent cx="526415" cy="358140"/>
                <wp:effectExtent l="4445" t="0" r="2540" b="0"/>
                <wp:wrapNone/>
                <wp:docPr id="314" name="Text Box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r w:rsidRPr="000C74D1">
                              <w:rPr>
                                <w:position w:val="-14"/>
                              </w:rPr>
                              <w:object w:dxaOrig="540" w:dyaOrig="420">
                                <v:shape id="_x0000_i1031" type="#_x0000_t75" style="width:27pt;height:21pt" o:ole="">
                                  <v:imagedata r:id="rId24" o:title=""/>
                                </v:shape>
                                <o:OLEObject Type="Embed" ProgID="Equation.3" ShapeID="_x0000_i1031" DrawAspect="Content" ObjectID="_1680339625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2" o:spid="_x0000_s1029" type="#_x0000_t202" style="position:absolute;left:0;text-align:left;margin-left:368.6pt;margin-top:107.9pt;width:41.45pt;height:28.2pt;z-index:251640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203uAIAAME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0C74D1">
                      <w:r w:rsidRPr="000C74D1">
                        <w:rPr>
                          <w:position w:val="-14"/>
                        </w:rPr>
                        <w:object w:dxaOrig="540" w:dyaOrig="420">
                          <v:shape id="_x0000_i1031" type="#_x0000_t75" style="width:27pt;height:21pt" o:ole="">
                            <v:imagedata r:id="rId26" o:title=""/>
                          </v:shape>
                          <o:OLEObject Type="Embed" ProgID="Equation.3" ShapeID="_x0000_i1031" DrawAspect="Content" ObjectID="_1602498762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4235450</wp:posOffset>
                </wp:positionH>
                <wp:positionV relativeFrom="paragraph">
                  <wp:posOffset>2124710</wp:posOffset>
                </wp:positionV>
                <wp:extent cx="457200" cy="0"/>
                <wp:effectExtent l="0" t="150495" r="3175" b="192405"/>
                <wp:wrapNone/>
                <wp:docPr id="313" name="Lin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2198832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D3227F" id="Line 104" o:spid="_x0000_s1026" style="position:absolute;rotation:2401711fd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5pt,167.3pt" to="369.5pt,16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4417060</wp:posOffset>
                </wp:positionH>
                <wp:positionV relativeFrom="paragraph">
                  <wp:posOffset>1576705</wp:posOffset>
                </wp:positionV>
                <wp:extent cx="0" cy="457200"/>
                <wp:effectExtent l="149860" t="2540" r="193040" b="0"/>
                <wp:wrapNone/>
                <wp:docPr id="312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2198832" flipH="1" flipV="1"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041C4E" id="Line 103" o:spid="_x0000_s1026" style="position:absolute;rotation:2401711fd;flip:x y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7.8pt,124.15pt" to="347.8pt,16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4562475</wp:posOffset>
                </wp:positionH>
                <wp:positionV relativeFrom="paragraph">
                  <wp:posOffset>1332230</wp:posOffset>
                </wp:positionV>
                <wp:extent cx="657225" cy="381000"/>
                <wp:effectExtent l="0" t="0" r="0" b="3810"/>
                <wp:wrapNone/>
                <wp:docPr id="311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0C74D1" w:rsidRDefault="0097534B" w:rsidP="000C74D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030" type="#_x0000_t202" style="position:absolute;left:0;text-align:left;margin-left:359.25pt;margin-top:104.9pt;width:51.75pt;height:30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" filled="f" stroked="f">
                <v:textbox>
                  <w:txbxContent>
                    <w:p w:rsidR="0097534B" w:rsidRPr="000C74D1" w:rsidRDefault="0097534B" w:rsidP="000C74D1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2122805</wp:posOffset>
                </wp:positionV>
                <wp:extent cx="526415" cy="358140"/>
                <wp:effectExtent l="0" t="0" r="0" b="0"/>
                <wp:wrapNone/>
                <wp:docPr id="310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0C74D1" w:rsidRDefault="0097534B" w:rsidP="000C74D1">
                            <w:r w:rsidRPr="000C74D1">
                              <w:rPr>
                                <w:position w:val="-14"/>
                              </w:rPr>
                              <w:object w:dxaOrig="540" w:dyaOrig="420">
                                <v:shape id="_x0000_i1032" type="#_x0000_t75" style="width:27pt;height:21pt" o:ole="">
                                  <v:imagedata r:id="rId28" o:title=""/>
                                </v:shape>
                                <o:OLEObject Type="Embed" ProgID="Equation.3" ShapeID="_x0000_i1032" DrawAspect="Content" ObjectID="_1680339626" r:id="rId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031" type="#_x0000_t202" style="position:absolute;left:0;text-align:left;margin-left:280.5pt;margin-top:167.15pt;width:41.45pt;height:28.2pt;z-index:251612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" filled="f" stroked="f">
                <v:textbox style="mso-fit-shape-to-text:t">
                  <w:txbxContent>
                    <w:p w:rsidR="0097534B" w:rsidRPr="000C74D1" w:rsidRDefault="0097534B" w:rsidP="000C74D1">
                      <w:r w:rsidRPr="000C74D1">
                        <w:rPr>
                          <w:position w:val="-14"/>
                        </w:rPr>
                        <w:object w:dxaOrig="540" w:dyaOrig="420">
                          <v:shape id="_x0000_i1032" type="#_x0000_t75" style="width:27pt;height:21pt" o:ole="">
                            <v:imagedata r:id="rId30" o:title=""/>
                          </v:shape>
                          <o:OLEObject Type="Embed" ProgID="Equation.3" ShapeID="_x0000_i1032" DrawAspect="Content" ObjectID="_1602498763" r:id="rId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3952875</wp:posOffset>
                </wp:positionH>
                <wp:positionV relativeFrom="paragraph">
                  <wp:posOffset>1703705</wp:posOffset>
                </wp:positionV>
                <wp:extent cx="857250" cy="361950"/>
                <wp:effectExtent l="19050" t="91440" r="57150" b="22860"/>
                <wp:wrapNone/>
                <wp:docPr id="309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57250" cy="36195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02BC5A" id="Line 92" o:spid="_x0000_s1026" style="position:absolute;flip:y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1.25pt,134.15pt" to="378.75pt,16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" strokeweight="3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3943350</wp:posOffset>
                </wp:positionH>
                <wp:positionV relativeFrom="paragraph">
                  <wp:posOffset>2065655</wp:posOffset>
                </wp:positionV>
                <wp:extent cx="819150" cy="942975"/>
                <wp:effectExtent l="76200" t="72390" r="19050" b="22860"/>
                <wp:wrapNone/>
                <wp:docPr id="308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19150" cy="94297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D28D8E" id="Line 91" o:spid="_x0000_s1026" style="position:absolute;flip:x y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0.5pt,162.65pt" to="375pt,2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" strokeweight="3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>
                <wp:simplePos x="0" y="0"/>
                <wp:positionH relativeFrom="column">
                  <wp:posOffset>4772025</wp:posOffset>
                </wp:positionH>
                <wp:positionV relativeFrom="paragraph">
                  <wp:posOffset>1684655</wp:posOffset>
                </wp:positionV>
                <wp:extent cx="38100" cy="1323975"/>
                <wp:effectExtent l="95250" t="24765" r="47625" b="32385"/>
                <wp:wrapNone/>
                <wp:docPr id="307" name="Lin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132397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5C77C5" id="Line 90" o:spid="_x0000_s1026" style="position:absolute;flip:x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5.75pt,132.65pt" to="378.75pt,2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" strokeweight="3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>
                <wp:simplePos x="0" y="0"/>
                <wp:positionH relativeFrom="column">
                  <wp:posOffset>1852295</wp:posOffset>
                </wp:positionH>
                <wp:positionV relativeFrom="paragraph">
                  <wp:posOffset>46355</wp:posOffset>
                </wp:positionV>
                <wp:extent cx="539115" cy="332740"/>
                <wp:effectExtent l="4445" t="0" r="0" b="4445"/>
                <wp:wrapNone/>
                <wp:docPr id="306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1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4607B7">
                            <w:r w:rsidRPr="004607B7">
                              <w:rPr>
                                <w:position w:val="-10"/>
                              </w:rPr>
                              <w:object w:dxaOrig="560" w:dyaOrig="380">
                                <v:shape id="_x0000_i1033" type="#_x0000_t75" style="width:28pt;height:19pt" o:ole="">
                                  <v:imagedata r:id="rId32" o:title=""/>
                                </v:shape>
                                <o:OLEObject Type="Embed" ProgID="Equation.3" ShapeID="_x0000_i1033" DrawAspect="Content" ObjectID="_1680339627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6" o:spid="_x0000_s1032" type="#_x0000_t202" style="position:absolute;left:0;text-align:left;margin-left:145.85pt;margin-top:3.65pt;width:42.45pt;height:26.2pt;z-index:251605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JvZuAIAAMA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" filled="f" stroked="f">
                <v:textbox style="mso-fit-shape-to-text:t">
                  <w:txbxContent>
                    <w:p w:rsidR="0097534B" w:rsidRPr="004607B7" w:rsidRDefault="0097534B" w:rsidP="004607B7">
                      <w:r w:rsidRPr="004607B7">
                        <w:rPr>
                          <w:position w:val="-10"/>
                        </w:rPr>
                        <w:object w:dxaOrig="560" w:dyaOrig="380">
                          <v:shape id="_x0000_i1033" type="#_x0000_t75" style="width:28pt;height:19pt" o:ole="">
                            <v:imagedata r:id="rId34" o:title=""/>
                          </v:shape>
                          <o:OLEObject Type="Embed" ProgID="Equation.3" ShapeID="_x0000_i1033" DrawAspect="Content" ObjectID="_1602498764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>
                <wp:simplePos x="0" y="0"/>
                <wp:positionH relativeFrom="column">
                  <wp:posOffset>1499235</wp:posOffset>
                </wp:positionH>
                <wp:positionV relativeFrom="paragraph">
                  <wp:posOffset>983615</wp:posOffset>
                </wp:positionV>
                <wp:extent cx="399415" cy="307340"/>
                <wp:effectExtent l="3810" t="0" r="0" b="0"/>
                <wp:wrapNone/>
                <wp:docPr id="305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4607B7">
                            <w:r w:rsidRPr="004607B7">
                              <w:rPr>
                                <w:position w:val="-10"/>
                              </w:rPr>
                              <w:object w:dxaOrig="340" w:dyaOrig="340">
                                <v:shape id="_x0000_i1034" type="#_x0000_t75" style="width:17pt;height:17pt" o:ole="">
                                  <v:imagedata r:id="rId36" o:title=""/>
                                </v:shape>
                                <o:OLEObject Type="Embed" ProgID="Equation.3" ShapeID="_x0000_i1034" DrawAspect="Content" ObjectID="_1680339628" r:id="rId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" o:spid="_x0000_s1033" type="#_x0000_t202" style="position:absolute;left:0;text-align:left;margin-left:118.05pt;margin-top:77.45pt;width:31.45pt;height:24.2pt;z-index:251608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" filled="f" stroked="f">
                <v:textbox style="mso-fit-shape-to-text:t">
                  <w:txbxContent>
                    <w:p w:rsidR="0097534B" w:rsidRPr="004607B7" w:rsidRDefault="0097534B" w:rsidP="004607B7">
                      <w:r w:rsidRPr="004607B7">
                        <w:rPr>
                          <w:position w:val="-10"/>
                        </w:rPr>
                        <w:object w:dxaOrig="340" w:dyaOrig="340">
                          <v:shape id="_x0000_i1034" type="#_x0000_t75" style="width:17pt;height:17pt" o:ole="">
                            <v:imagedata r:id="rId38" o:title=""/>
                          </v:shape>
                          <o:OLEObject Type="Embed" ProgID="Equation.3" ShapeID="_x0000_i1034" DrawAspect="Content" ObjectID="_1602498765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122680</wp:posOffset>
                </wp:positionV>
                <wp:extent cx="399415" cy="307340"/>
                <wp:effectExtent l="0" t="0" r="635" b="1270"/>
                <wp:wrapNone/>
                <wp:docPr id="304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4607B7">
                            <w:pPr>
                              <w:rPr>
                                <w:vertAlign w:val="subscript"/>
                              </w:rPr>
                            </w:pPr>
                            <w:r w:rsidRPr="004607B7">
                              <w:rPr>
                                <w:position w:val="-10"/>
                                <w:vertAlign w:val="subscript"/>
                              </w:rPr>
                              <w:object w:dxaOrig="340" w:dyaOrig="340">
                                <v:shape id="_x0000_i1035" type="#_x0000_t75" style="width:17pt;height:17pt" o:ole="">
                                  <v:imagedata r:id="rId40" o:title=""/>
                                </v:shape>
                                <o:OLEObject Type="Embed" ProgID="Equation.3" ShapeID="_x0000_i1035" DrawAspect="Content" ObjectID="_1680339629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034" type="#_x0000_t202" style="position:absolute;left:0;text-align:left;margin-left:2in;margin-top:88.4pt;width:31.45pt;height:24.2pt;z-index:251607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pniuQIAAME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4607B7">
                      <w:pPr>
                        <w:rPr>
                          <w:vertAlign w:val="subscript"/>
                        </w:rPr>
                      </w:pPr>
                      <w:r w:rsidRPr="004607B7">
                        <w:rPr>
                          <w:position w:val="-10"/>
                          <w:vertAlign w:val="subscript"/>
                        </w:rPr>
                        <w:object w:dxaOrig="340" w:dyaOrig="340">
                          <v:shape id="_x0000_i1035" type="#_x0000_t75" style="width:17pt;height:17pt" o:ole="">
                            <v:imagedata r:id="rId42" o:title=""/>
                          </v:shape>
                          <o:OLEObject Type="Embed" ProgID="Equation.3" ShapeID="_x0000_i1035" DrawAspect="Content" ObjectID="_1602498766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06528" behindDoc="0" locked="0" layoutInCell="1" allowOverlap="1">
                <wp:simplePos x="0" y="0"/>
                <wp:positionH relativeFrom="column">
                  <wp:posOffset>1544955</wp:posOffset>
                </wp:positionH>
                <wp:positionV relativeFrom="paragraph">
                  <wp:posOffset>1063625</wp:posOffset>
                </wp:positionV>
                <wp:extent cx="457200" cy="457200"/>
                <wp:effectExtent l="125730" t="0" r="112395" b="81915"/>
                <wp:wrapNone/>
                <wp:docPr id="301" name="Group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23012661">
                          <a:off x="0" y="0"/>
                          <a:ext cx="457200" cy="457200"/>
                          <a:chOff x="7632" y="4464"/>
                          <a:chExt cx="576" cy="720"/>
                        </a:xfrm>
                      </wpg:grpSpPr>
                      <wps:wsp>
                        <wps:cNvPr id="302" name="Line 10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32" y="446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110"/>
                        <wps:cNvCnPr>
                          <a:cxnSpLocks noChangeShapeType="1"/>
                        </wps:cNvCnPr>
                        <wps:spPr bwMode="auto">
                          <a:xfrm>
                            <a:off x="7632" y="5184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81109E" id="Group 108" o:spid="_x0000_s1026" style="position:absolute;margin-left:121.65pt;margin-top:83.75pt;width:36pt;height:36pt;rotation:-1543003fd;z-index:251606528" coordorigin="7632,4464" coordsize="576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">
                <v:line id="Line 109" o:spid="_x0000_s1027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1SxMQAAADcAAAADwAAAGRycy9kb3ducmV2LnhtbESPQWvCQBSE7wX/w/IK3upGC6LRVYog&#10;9OBFLXp9yb5mU7Nvk+wa4793BaHHYWa+YZbr3laio9aXjhWMRwkI4tzpkgsFP8ftxwyED8gaK8ek&#10;4E4e1qvB2xJT7W68p+4QChEh7FNUYEKoUyl9bsiiH7maOHq/rrUYomwLqVu8Rbit5CRJptJiyXHB&#10;YE0bQ/nlcLUKuuw6/jvt9hefnZt5NjPNZtdMlRq+918LEIH68B9+tb+1gs9kAs8z8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bVLExAAAANwAAAAPAAAAAAAAAAAA&#10;AAAAAKECAABkcnMvZG93bnJldi54bWxQSwUGAAAAAAQABAD5AAAAkgMAAAAA&#10;">
                  <v:stroke endarrow="block"/>
                </v:line>
                <v:line id="Line 110" o:spid="_x0000_s1028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cg3MUAAADcAAAADwAAAGRycy9kb3ducmV2LnhtbESPS2vDMBCE74X8B7GB3Bo5DeThRgmh&#10;ppBDU8iDnrfW1jKxVsZSHfXfR4FCjsPMfMOsNtE2oqfO144VTMYZCOLS6ZorBefT+/MChA/IGhvH&#10;pOCPPGzWg6cV5tpd+UD9MVQiQdjnqMCE0OZS+tKQRT92LXHyflxnMSTZVVJ3eE1w28iXLJtJizWn&#10;BYMtvRkqL8dfq2BuioOcy+Lj9Fn09WQZ9/Hre6nUaBi3ryACxfAI/7d3WsE0m8L9TDoCcn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9cg3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170305</wp:posOffset>
                </wp:positionV>
                <wp:extent cx="526415" cy="332740"/>
                <wp:effectExtent l="0" t="0" r="0" b="4445"/>
                <wp:wrapNone/>
                <wp:docPr id="300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4607B7">
                            <w:r w:rsidRPr="004607B7">
                              <w:rPr>
                                <w:position w:val="-10"/>
                              </w:rPr>
                              <w:object w:dxaOrig="540" w:dyaOrig="380">
                                <v:shape id="_x0000_i1036" type="#_x0000_t75" style="width:27pt;height:19pt" o:ole="">
                                  <v:imagedata r:id="rId44" o:title=""/>
                                </v:shape>
                                <o:OLEObject Type="Embed" ProgID="Equation.3" ShapeID="_x0000_i1036" DrawAspect="Content" ObjectID="_1680339630" r:id="rId4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35" type="#_x0000_t202" style="position:absolute;left:0;text-align:left;margin-left:21pt;margin-top:92.15pt;width:41.45pt;height:26.2pt;z-index:251604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" filled="f" stroked="f">
                <v:textbox style="mso-fit-shape-to-text:t">
                  <w:txbxContent>
                    <w:p w:rsidR="0097534B" w:rsidRPr="004607B7" w:rsidRDefault="0097534B" w:rsidP="004607B7">
                      <w:r w:rsidRPr="004607B7">
                        <w:rPr>
                          <w:position w:val="-10"/>
                        </w:rPr>
                        <w:object w:dxaOrig="540" w:dyaOrig="380">
                          <v:shape id="_x0000_i1036" type="#_x0000_t75" style="width:27pt;height:19pt" o:ole="">
                            <v:imagedata r:id="rId46" o:title=""/>
                          </v:shape>
                          <o:OLEObject Type="Embed" ProgID="Equation.3" ShapeID="_x0000_i1036" DrawAspect="Content" ObjectID="_1602498767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1571625</wp:posOffset>
                </wp:positionH>
                <wp:positionV relativeFrom="paragraph">
                  <wp:posOffset>2303780</wp:posOffset>
                </wp:positionV>
                <wp:extent cx="539115" cy="332740"/>
                <wp:effectExtent l="0" t="0" r="3810" b="4445"/>
                <wp:wrapNone/>
                <wp:docPr id="299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1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4607B7">
                            <w:r w:rsidRPr="004607B7">
                              <w:rPr>
                                <w:position w:val="-10"/>
                              </w:rPr>
                              <w:object w:dxaOrig="560" w:dyaOrig="380">
                                <v:shape id="_x0000_i1037" type="#_x0000_t75" style="width:28pt;height:19pt" o:ole="">
                                  <v:imagedata r:id="rId48" o:title=""/>
                                </v:shape>
                                <o:OLEObject Type="Embed" ProgID="Equation.3" ShapeID="_x0000_i1037" DrawAspect="Content" ObjectID="_1680339631" r:id="rId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4" o:spid="_x0000_s1036" type="#_x0000_t202" style="position:absolute;left:0;text-align:left;margin-left:123.75pt;margin-top:181.4pt;width:42.45pt;height:26.2pt;z-index:251603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" filled="f" stroked="f">
                <v:textbox style="mso-fit-shape-to-text:t">
                  <w:txbxContent>
                    <w:p w:rsidR="0097534B" w:rsidRPr="004607B7" w:rsidRDefault="0097534B" w:rsidP="004607B7">
                      <w:r w:rsidRPr="004607B7">
                        <w:rPr>
                          <w:position w:val="-10"/>
                        </w:rPr>
                        <w:object w:dxaOrig="560" w:dyaOrig="380">
                          <v:shape id="_x0000_i1037" type="#_x0000_t75" style="width:28pt;height:19pt" o:ole="">
                            <v:imagedata r:id="rId50" o:title=""/>
                          </v:shape>
                          <o:OLEObject Type="Embed" ProgID="Equation.3" ShapeID="_x0000_i1037" DrawAspect="Content" ObjectID="_1602498768" r:id="rId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>
                <wp:simplePos x="0" y="0"/>
                <wp:positionH relativeFrom="column">
                  <wp:posOffset>2562225</wp:posOffset>
                </wp:positionH>
                <wp:positionV relativeFrom="paragraph">
                  <wp:posOffset>1303655</wp:posOffset>
                </wp:positionV>
                <wp:extent cx="513715" cy="332740"/>
                <wp:effectExtent l="0" t="0" r="635" b="4445"/>
                <wp:wrapNone/>
                <wp:docPr id="298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7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4607B7">
                            <w:r w:rsidRPr="004607B7">
                              <w:rPr>
                                <w:position w:val="-10"/>
                              </w:rPr>
                              <w:object w:dxaOrig="520" w:dyaOrig="380">
                                <v:shape id="_x0000_i1038" type="#_x0000_t75" style="width:26pt;height:19pt" o:ole="">
                                  <v:imagedata r:id="rId52" o:title=""/>
                                </v:shape>
                                <o:OLEObject Type="Embed" ProgID="Equation.3" ShapeID="_x0000_i1038" DrawAspect="Content" ObjectID="_1680339632" r:id="rId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" o:spid="_x0000_s1037" type="#_x0000_t202" style="position:absolute;left:0;text-align:left;margin-left:201.75pt;margin-top:102.65pt;width:40.45pt;height:26.2pt;z-index:251602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" filled="f" stroked="f">
                <v:textbox style="mso-fit-shape-to-text:t">
                  <w:txbxContent>
                    <w:p w:rsidR="0097534B" w:rsidRPr="004607B7" w:rsidRDefault="0097534B" w:rsidP="004607B7">
                      <w:r w:rsidRPr="004607B7">
                        <w:rPr>
                          <w:position w:val="-10"/>
                        </w:rPr>
                        <w:object w:dxaOrig="520" w:dyaOrig="380">
                          <v:shape id="_x0000_i1038" type="#_x0000_t75" style="width:26pt;height:19pt" o:ole="">
                            <v:imagedata r:id="rId54" o:title=""/>
                          </v:shape>
                          <o:OLEObject Type="Embed" ProgID="Equation.3" ShapeID="_x0000_i1038" DrawAspect="Content" ObjectID="_1602498769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01408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322580</wp:posOffset>
                </wp:positionV>
                <wp:extent cx="2257425" cy="1981200"/>
                <wp:effectExtent l="66675" t="62865" r="85725" b="70485"/>
                <wp:wrapNone/>
                <wp:docPr id="293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7425" cy="1981200"/>
                          <a:chOff x="1785" y="2415"/>
                          <a:chExt cx="3555" cy="3120"/>
                        </a:xfrm>
                      </wpg:grpSpPr>
                      <wps:wsp>
                        <wps:cNvPr id="294" name="Lin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840" y="3840"/>
                            <a:ext cx="1485" cy="169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8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85" y="4395"/>
                            <a:ext cx="2055" cy="11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1860" y="2445"/>
                            <a:ext cx="2970" cy="195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4845" y="2415"/>
                            <a:ext cx="495" cy="14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7A7FF4" id="Group 84" o:spid="_x0000_s1026" style="position:absolute;margin-left:38.25pt;margin-top:25.4pt;width:177.75pt;height:156pt;z-index:251601408" coordorigin="1785,2415" coordsize="3555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">
                <v:line id="Line 85" o:spid="_x0000_s1027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t7bcQAAADcAAAADwAAAGRycy9kb3ducmV2LnhtbESPQWsCMRSE7wX/Q3iCl6LZWiu6GqUI&#10;C95KrR68PZLn7uLmZZuk6/rvm0LB4zAz3zDrbW8b0ZEPtWMFL5MMBLF2puZSwfGrGC9AhIhssHFM&#10;Cu4UYLsZPK0xN+7Gn9QdYikShEOOCqoY21zKoCuyGCauJU7exXmLMUlfSuPxluC2kdMsm0uLNaeF&#10;ClvaVaSvhx+r4LuYW//hig7Pz/Z1ttTh7aSDUqNh/74CEamPj/B/e28UTJcz+DuTjoD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+3ttxAAAANwAAAAPAAAAAAAAAAAA&#10;AAAAAKECAABkcnMvZG93bnJldi54bWxQSwUGAAAAAAQABAD5AAAAkgMAAAAA&#10;" strokeweight="3pt">
                  <v:stroke endarrow="block"/>
                </v:line>
                <v:line id="Line 86" o:spid="_x0000_s1028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xRi8QAAADcAAAADwAAAGRycy9kb3ducmV2LnhtbESPQWvCQBCF74L/YRmhN93UWtHoKsVS&#10;Kr2URsHrkB2T1Oxs2N1o/PeuIHh8vHnfm7dcd6YWZ3K+sqzgdZSAIM6trrhQsN99DWcgfEDWWFsm&#10;BVfysF71e0tMtb3wH52zUIgIYZ+igjKEJpXS5yUZ9CPbEEfvaJ3BEKUrpHZ4iXBTy3GSTKXBimND&#10;iQ1tSspPWWviG7Xb/LzN9GnS/lL4/sRDO/k/KPUy6D4WIAJ14Xn8SG+1gvH8He5jIgH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/FGLxAAAANwAAAAPAAAAAAAAAAAA&#10;AAAAAKECAABkcnMvZG93bnJldi54bWxQSwUGAAAAAAQABAD5AAAAkgMAAAAA&#10;" strokeweight="3pt">
                  <v:stroke endarrow="block"/>
                </v:line>
                <v:line id="Line 87" o:spid="_x0000_s1029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VAgcQAAADcAAAADwAAAGRycy9kb3ducmV2LnhtbESPQWsCMRSE70L/Q3hCL1Kzte2iW6MU&#10;YaE3qbYHb4/kdXdx87JN4rr990YQPA4z8w2zXA+2FT350DhW8DzNQBBrZxquFHzvy6c5iBCRDbaO&#10;ScE/BVivHkZLLIw78xf1u1iJBOFQoII6xq6QMuiaLIap64iT9+u8xZikr6TxeE5w28pZluXSYsNp&#10;ocaONjXp4+5kFfyVufVbV/Z4mNiX14UObz86KPU4Hj7eQUQa4j18a38aBbNFDtcz6QjI1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ZUCBxAAAANwAAAAPAAAAAAAAAAAA&#10;AAAAAKECAABkcnMvZG93bnJldi54bWxQSwUGAAAAAAQABAD5AAAAkgMAAAAA&#10;" strokeweight="3pt">
                  <v:stroke endarrow="block"/>
                </v:line>
                <v:line id="Line 88" o:spid="_x0000_s1030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FnTMQAAADcAAAADwAAAGRycy9kb3ducmV2LnhtbESPwWrDMBBE74X8g9hAbrXcHOLEjRLa&#10;QKEQerAdyHVrbW1Ta2UkNbb/PioUehxm5g2zP06mFzdyvrOs4ClJQRDXVnfcKLhUb49bED4ga+wt&#10;k4KZPBwPi4c95tqOXNCtDI2IEPY5KmhDGHIpfd2SQZ/YgTh6X9YZDFG6RmqHY4SbXq7TdCMNdhwX&#10;Whzo1FL9Xf4YBa8fQzHrz8ynp2u2rabR6QLPSq2W08sziEBT+A//td+1gvUug98z8QjIwx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kWdMxAAAANwAAAAPAAAAAAAAAAAA&#10;AAAAAKECAABkcnMvZG93bnJldi54bWxQSwUGAAAAAAQABAD5AAAAkgMAAAAA&#10;" strokeweight="3pt">
                  <v:stroke endarrow="block"/>
                </v:line>
              </v:group>
            </w:pict>
          </mc:Fallback>
        </mc:AlternateContent>
      </w:r>
      <w:r w:rsidR="00DB74D6">
        <w:br w:type="page"/>
      </w:r>
      <w:r w:rsidR="00BC5779" w:rsidRPr="00DB74D6">
        <w:rPr>
          <w:b/>
          <w:sz w:val="28"/>
          <w:szCs w:val="28"/>
        </w:rPr>
        <w:lastRenderedPageBreak/>
        <w:t>Bounding Circle</w:t>
      </w:r>
      <w:r w:rsidR="00936EEC">
        <w:rPr>
          <w:b/>
          <w:sz w:val="28"/>
          <w:szCs w:val="28"/>
        </w:rPr>
        <w:t xml:space="preserve"> - </w:t>
      </w:r>
      <w:r w:rsidR="00BC5779" w:rsidRPr="00DB74D6">
        <w:rPr>
          <w:b/>
          <w:sz w:val="28"/>
          <w:szCs w:val="28"/>
        </w:rPr>
        <w:t xml:space="preserve">quick </w:t>
      </w:r>
      <w:r w:rsidR="00496B93" w:rsidRPr="00DB74D6">
        <w:rPr>
          <w:b/>
          <w:sz w:val="28"/>
          <w:szCs w:val="28"/>
        </w:rPr>
        <w:t>check</w:t>
      </w:r>
    </w:p>
    <w:p w:rsidR="00BC5779" w:rsidRPr="005C14BA" w:rsidRDefault="00BC5779" w:rsidP="005C14BA"/>
    <w:p w:rsidR="00BC5779" w:rsidRPr="005C14BA" w:rsidRDefault="000E20D6" w:rsidP="005C14BA">
      <w:r>
        <w:t xml:space="preserve">before the simulation, </w:t>
      </w:r>
      <w:r w:rsidR="00DB74D6">
        <w:t>f</w:t>
      </w:r>
      <w:r w:rsidR="00BC5779" w:rsidRPr="005C14BA">
        <w:t xml:space="preserve">ind maximum radius </w:t>
      </w:r>
      <w:r w:rsidR="00AE7896" w:rsidRPr="00AE7896">
        <w:rPr>
          <w:position w:val="-10"/>
        </w:rPr>
        <w:object w:dxaOrig="2140" w:dyaOrig="360">
          <v:shape id="_x0000_i1039" type="#_x0000_t75" style="width:107pt;height:18pt" o:ole="">
            <v:imagedata r:id="rId56" o:title=""/>
          </v:shape>
          <o:OLEObject Type="Embed" ProgID="Equation.3" ShapeID="_x0000_i1039" DrawAspect="Content" ObjectID="_1680339505" r:id="rId57"/>
        </w:object>
      </w:r>
      <w:r w:rsidR="00FC15ED">
        <w:t xml:space="preserve"> over all vertices</w:t>
      </w:r>
      <w:r w:rsidR="00936EEC">
        <w:t xml:space="preserve"> for each body (one constant scalar value per body</w:t>
      </w:r>
      <w:r w:rsidR="00107F83">
        <w:t xml:space="preserve"> that may be computed a priori</w:t>
      </w:r>
      <w:r w:rsidR="00936EEC">
        <w:t>)</w:t>
      </w:r>
    </w:p>
    <w:p w:rsidR="00BC5779" w:rsidRPr="005C14BA" w:rsidRDefault="00BC5779" w:rsidP="005C14BA"/>
    <w:p w:rsidR="00BC5779" w:rsidRPr="005C14BA" w:rsidRDefault="00DB74D6" w:rsidP="005C14BA">
      <w:r>
        <w:t>a</w:t>
      </w:r>
      <w:r w:rsidR="00496EC8">
        <w:t>t each time t</w:t>
      </w:r>
      <w:r w:rsidR="00BC5779" w:rsidRPr="005C14BA">
        <w:t xml:space="preserve">, compute center distance </w:t>
      </w:r>
      <w:r w:rsidR="006B1F2D" w:rsidRPr="006B1F2D">
        <w:rPr>
          <w:position w:val="-18"/>
        </w:rPr>
        <w:object w:dxaOrig="2200" w:dyaOrig="480">
          <v:shape id="_x0000_i1040" type="#_x0000_t75" style="width:110pt;height:24pt" o:ole="">
            <v:imagedata r:id="rId58" o:title=""/>
          </v:shape>
          <o:OLEObject Type="Embed" ProgID="Equation.DSMT4" ShapeID="_x0000_i1040" DrawAspect="Content" ObjectID="_1680339506" r:id="rId59"/>
        </w:object>
      </w:r>
      <w:r w:rsidR="00AE7896">
        <w:t xml:space="preserve"> </w:t>
      </w:r>
      <w:r w:rsidR="00BC5779" w:rsidRPr="005C14BA">
        <w:t>between all pairs of bodies</w:t>
      </w:r>
    </w:p>
    <w:p w:rsidR="00BC5779" w:rsidRPr="005C14BA" w:rsidRDefault="00BC5779" w:rsidP="005C14BA"/>
    <w:p w:rsidR="00BC5779" w:rsidRPr="005C14BA" w:rsidRDefault="00DB74D6" w:rsidP="005C14BA">
      <w:r>
        <w:t>i</w:t>
      </w:r>
      <w:r w:rsidR="00BC5779" w:rsidRPr="005C14BA">
        <w:t xml:space="preserve">f  </w:t>
      </w:r>
      <w:r w:rsidR="006B1F2D" w:rsidRPr="00AE7896">
        <w:rPr>
          <w:position w:val="-14"/>
        </w:rPr>
        <w:object w:dxaOrig="1140" w:dyaOrig="380">
          <v:shape id="_x0000_i1041" type="#_x0000_t75" style="width:57pt;height:19pt" o:ole="">
            <v:imagedata r:id="rId60" o:title=""/>
          </v:shape>
          <o:OLEObject Type="Embed" ProgID="Equation.DSMT4" ShapeID="_x0000_i1041" DrawAspect="Content" ObjectID="_1680339507" r:id="rId61"/>
        </w:object>
      </w:r>
      <w:r w:rsidR="00936EEC">
        <w:t xml:space="preserve"> then no collision can occur</w:t>
      </w:r>
      <w:r w:rsidR="00BC5779" w:rsidRPr="005C14BA">
        <w:t xml:space="preserve"> between bodies i and j</w:t>
      </w:r>
    </w:p>
    <w:p w:rsidR="00BC5779" w:rsidRPr="005C14BA" w:rsidRDefault="00BC5779" w:rsidP="005C14BA"/>
    <w:p w:rsidR="00BC5779" w:rsidRPr="005C14BA" w:rsidRDefault="00DB74D6" w:rsidP="005C14BA">
      <w:r>
        <w:t>i</w:t>
      </w:r>
      <w:r w:rsidR="00BC5779" w:rsidRPr="005C14BA">
        <w:t xml:space="preserve">f  </w:t>
      </w:r>
      <w:r w:rsidR="006B1F2D" w:rsidRPr="00AE7896">
        <w:rPr>
          <w:position w:val="-14"/>
        </w:rPr>
        <w:object w:dxaOrig="1140" w:dyaOrig="380">
          <v:shape id="_x0000_i1042" type="#_x0000_t75" style="width:57pt;height:19pt" o:ole="">
            <v:imagedata r:id="rId62" o:title=""/>
          </v:shape>
          <o:OLEObject Type="Embed" ProgID="Equation.DSMT4" ShapeID="_x0000_i1042" DrawAspect="Content" ObjectID="_1680339508" r:id="rId63"/>
        </w:object>
      </w:r>
      <w:r w:rsidR="00BC5779" w:rsidRPr="005C14BA">
        <w:t xml:space="preserve"> then bodies i and j are candidates for collision detection</w:t>
      </w:r>
    </w:p>
    <w:p w:rsidR="00BC5779" w:rsidRPr="005C14BA" w:rsidRDefault="00BC5779" w:rsidP="005C14BA"/>
    <w:p w:rsidR="00BC5779" w:rsidRDefault="00DB74D6" w:rsidP="005C14BA">
      <w:r>
        <w:t>d</w:t>
      </w:r>
      <w:r w:rsidR="00BC5779" w:rsidRPr="005C14BA">
        <w:t xml:space="preserve">oes not require calculation of </w:t>
      </w:r>
      <w:r w:rsidR="00AE7896" w:rsidRPr="00BC5779">
        <w:rPr>
          <w:b/>
          <w:i/>
          <w:position w:val="-10"/>
        </w:rPr>
        <w:object w:dxaOrig="480" w:dyaOrig="380">
          <v:shape id="_x0000_i1043" type="#_x0000_t75" style="width:24pt;height:19pt" o:ole="">
            <v:imagedata r:id="rId64" o:title=""/>
          </v:shape>
          <o:OLEObject Type="Embed" ProgID="Equation.3" ShapeID="_x0000_i1043" DrawAspect="Content" ObjectID="_1680339509" r:id="rId65"/>
        </w:object>
      </w:r>
      <w:r w:rsidR="00496EC8">
        <w:t xml:space="preserve"> for any </w:t>
      </w:r>
      <w:r w:rsidR="00FC15ED">
        <w:t>vertices</w:t>
      </w:r>
      <w:r w:rsidR="00496EC8">
        <w:t xml:space="preserve"> on any</w:t>
      </w:r>
      <w:r w:rsidR="00BC5779" w:rsidRPr="005C14BA">
        <w:t xml:space="preserve"> bodies</w:t>
      </w:r>
    </w:p>
    <w:p w:rsidR="006806C3" w:rsidRDefault="006806C3" w:rsidP="005C14BA"/>
    <w:p w:rsidR="006806C3" w:rsidRDefault="006806C3" w:rsidP="005C14BA">
      <w:r>
        <w:t>works best for centroidal origins and objects with low aspect ratios</w:t>
      </w:r>
    </w:p>
    <w:p w:rsidR="00DB74D6" w:rsidRDefault="00DB74D6" w:rsidP="005C14BA"/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129540</wp:posOffset>
                </wp:positionH>
                <wp:positionV relativeFrom="paragraph">
                  <wp:posOffset>99060</wp:posOffset>
                </wp:positionV>
                <wp:extent cx="3015615" cy="2996565"/>
                <wp:effectExtent l="5715" t="7620" r="7620" b="5715"/>
                <wp:wrapNone/>
                <wp:docPr id="292" name="Oval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15615" cy="299656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862C0BF" id="Oval 152" o:spid="_x0000_s1026" style="position:absolute;margin-left:10.2pt;margin-top:7.8pt;width:237.45pt;height:235.95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" filled="f"/>
            </w:pict>
          </mc:Fallback>
        </mc:AlternateContent>
      </w:r>
    </w:p>
    <w:p w:rsidR="00DB74D6" w:rsidRDefault="00BE3BCA" w:rsidP="005C14BA">
      <w:r>
        <w:rPr>
          <w:noProof/>
        </w:rPr>
        <mc:AlternateContent>
          <mc:Choice Requires="wpg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146685</wp:posOffset>
                </wp:positionV>
                <wp:extent cx="2257425" cy="1981200"/>
                <wp:effectExtent l="66675" t="68580" r="85725" b="74295"/>
                <wp:wrapNone/>
                <wp:docPr id="287" name="Group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7425" cy="1981200"/>
                          <a:chOff x="1785" y="2415"/>
                          <a:chExt cx="3555" cy="3120"/>
                        </a:xfrm>
                      </wpg:grpSpPr>
                      <wps:wsp>
                        <wps:cNvPr id="288" name="Line 139"/>
                        <wps:cNvCnPr>
                          <a:cxnSpLocks noChangeShapeType="1"/>
                        </wps:cNvCnPr>
                        <wps:spPr bwMode="auto">
                          <a:xfrm flipH="1">
                            <a:off x="3840" y="3840"/>
                            <a:ext cx="1485" cy="169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14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85" y="4395"/>
                            <a:ext cx="2055" cy="11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1860" y="2445"/>
                            <a:ext cx="2970" cy="195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4845" y="2415"/>
                            <a:ext cx="495" cy="14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2674FE" id="Group 138" o:spid="_x0000_s1026" style="position:absolute;margin-left:36.75pt;margin-top:11.55pt;width:177.75pt;height:156pt;z-index:251616768" coordorigin="1785,2415" coordsize="3555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">
                <v:line id="Line 139" o:spid="_x0000_s1027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/ntcEAAADcAAAADwAAAGRycy9kb3ducmV2LnhtbERPy2oCMRTdC/5DuEI3ohmtip0aRQoD&#10;3RVfi+4uye3M4ORmTNJx+vfNQnB5OO/NrreN6MiH2rGC2TQDQaydqblUcD4VkzWIEJENNo5JwR8F&#10;2G2Hgw3mxt35QN0xliKFcMhRQRVjm0sZdEUWw9S1xIn7cd5iTNCX0ni8p3DbyHmWraTFmlNDhS19&#10;VKSvx1+r4FasrP9yRYffY/u6eNNhedFBqZdRv38HEamPT/HD/WkUzNdpbTqTjoD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b+e1wQAAANwAAAAPAAAAAAAAAAAAAAAA&#10;AKECAABkcnMvZG93bnJldi54bWxQSwUGAAAAAAQABAD5AAAAjwMAAAAA&#10;" strokeweight="3pt">
                  <v:stroke endarrow="block"/>
                </v:line>
                <v:line id="Line 140" o:spid="_x0000_s1028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jNU8UAAADcAAAADwAAAGRycy9kb3ducmV2LnhtbESPT2vCQBDF7wW/wzJCb3WjlRJjNiJK&#10;aeml+Ae8DtkxiWZnw+5G02/fLRQ8Pt6835uXrwbTihs531hWMJ0kIIhLqxuuFBwP7y8pCB+QNbaW&#10;ScEPeVgVo6ccM23vvKPbPlQiQthnqKAOocuk9GVNBv3EdsTRO1tnMETpKqkd3iPctHKWJG/SYMOx&#10;ocaONjWV131v4hut23y9pvo6778pfGzx1M8vJ6Wex8N6CSLQEB7H/+lPrWCWLuBvTCSAL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jNU8UAAADcAAAADwAAAAAAAAAA&#10;AAAAAAChAgAAZHJzL2Rvd25yZXYueG1sUEsFBgAAAAAEAAQA+QAAAJMDAAAAAA==&#10;" strokeweight="3pt">
                  <v:stroke endarrow="block"/>
                </v:line>
                <v:line id="Line 141" o:spid="_x0000_s1029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B9bsEAAADcAAAADwAAAGRycy9kb3ducmV2LnhtbERPy2oCMRTdC/5DuEI3ohmtSp0aRQoD&#10;3RVfi+4uye3M4ORmTNJx+vfNQnB5OO/NrreN6MiH2rGC2TQDQaydqblUcD4VkzcQISIbbByTgj8K&#10;sNsOBxvMjbvzgbpjLEUK4ZCjgirGNpcy6IoshqlriRP347zFmKAvpfF4T+G2kfMsW0mLNaeGClv6&#10;qEhfj79Wwa1YWf/lig6/x/Z1sdZhedFBqZdRv38HEamPT/HD/WkUzNdpfjqTjoD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wH1uwQAAANwAAAAPAAAAAAAAAAAAAAAA&#10;AKECAABkcnMvZG93bnJldi54bWxQSwUGAAAAAAQABAD5AAAAjwMAAAAA&#10;" strokeweight="3pt">
                  <v:stroke endarrow="block"/>
                </v:line>
                <v:line id="Line 142" o:spid="_x0000_s1030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ao8QAAADcAAAADwAAAGRycy9kb3ducmV2LnhtbESPQWvCQBSE7wX/w/KE3pqNHhobs0oV&#10;CgXpIVro9TX7TEKzb8PuapJ/7xYEj8PMfMMU29F04krOt5YVLJIUBHFldcu1gu/Tx8sKhA/IGjvL&#10;pGAiD9vN7KnAXNuBS7oeQy0ihH2OCpoQ+lxKXzVk0Ce2J47e2TqDIUpXS+1wiHDTyWWavkqDLceF&#10;BnvaN1T9HS9Gwe6rLyf9m/l0/5OtTuPgdIkHpZ7n4/saRKAxPML39qdWsHxbwP+ZeATk5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NFqjxAAAANwAAAAPAAAAAAAAAAAA&#10;AAAAAKECAABkcnMvZG93bnJldi54bWxQSwUGAAAAAAQABAD5AAAAkgMAAAAA&#10;" strokeweight="3pt">
                  <v:stroke endarrow="block"/>
                </v:line>
              </v:group>
            </w:pict>
          </mc:Fallback>
        </mc:AlternateContent>
      </w:r>
    </w:p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1638300</wp:posOffset>
                </wp:positionH>
                <wp:positionV relativeFrom="paragraph">
                  <wp:posOffset>0</wp:posOffset>
                </wp:positionV>
                <wp:extent cx="752475" cy="1219200"/>
                <wp:effectExtent l="9525" t="40005" r="57150" b="7620"/>
                <wp:wrapNone/>
                <wp:docPr id="286" name="Lin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52475" cy="1219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D6C0B6" id="Line 153" o:spid="_x0000_s1026" style="position:absolute;flip:y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0" to="188.25pt,9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">
                <v:stroke dashstyle="dash" endarrow="block"/>
              </v:line>
            </w:pict>
          </mc:Fallback>
        </mc:AlternateContent>
      </w:r>
    </w:p>
    <w:p w:rsidR="00DB74D6" w:rsidRDefault="00DB74D6" w:rsidP="005C14BA"/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2070735</wp:posOffset>
                </wp:positionH>
                <wp:positionV relativeFrom="paragraph">
                  <wp:posOffset>17145</wp:posOffset>
                </wp:positionV>
                <wp:extent cx="348615" cy="307340"/>
                <wp:effectExtent l="3810" t="0" r="0" b="0"/>
                <wp:wrapNone/>
                <wp:docPr id="285" name="Text Box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6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r w:rsidRPr="000C74D1">
                              <w:rPr>
                                <w:position w:val="-10"/>
                              </w:rPr>
                              <w:object w:dxaOrig="260" w:dyaOrig="340">
                                <v:shape id="_x0000_i1044" type="#_x0000_t75" style="width:13pt;height:17pt" o:ole="">
                                  <v:imagedata r:id="rId66" o:title=""/>
                                </v:shape>
                                <o:OLEObject Type="Embed" ProgID="Equation.3" ShapeID="_x0000_i1044" DrawAspect="Content" ObjectID="_1680339633" r:id="rId6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4" o:spid="_x0000_s1038" type="#_x0000_t202" style="position:absolute;margin-left:163.05pt;margin-top:1.35pt;width:27.45pt;height:24.2pt;z-index:251646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" filled="f" stroked="f">
                <v:textbox style="mso-fit-shape-to-text:t">
                  <w:txbxContent>
                    <w:p w:rsidR="0097534B" w:rsidRPr="004607B7" w:rsidRDefault="0097534B" w:rsidP="000C74D1">
                      <w:r w:rsidRPr="000C74D1">
                        <w:rPr>
                          <w:position w:val="-10"/>
                        </w:rPr>
                        <w:object w:dxaOrig="260" w:dyaOrig="340">
                          <v:shape id="_x0000_i1044" type="#_x0000_t75" style="width:13pt;height:17pt" o:ole="">
                            <v:imagedata r:id="rId68" o:title=""/>
                          </v:shape>
                          <o:OLEObject Type="Embed" ProgID="Equation.3" ShapeID="_x0000_i1044" DrawAspect="Content" ObjectID="_1602498770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1403985</wp:posOffset>
                </wp:positionH>
                <wp:positionV relativeFrom="paragraph">
                  <wp:posOffset>80010</wp:posOffset>
                </wp:positionV>
                <wp:extent cx="399415" cy="307340"/>
                <wp:effectExtent l="3810" t="0" r="0" b="0"/>
                <wp:wrapNone/>
                <wp:docPr id="284" name="Text Box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r w:rsidRPr="004607B7">
                              <w:rPr>
                                <w:position w:val="-10"/>
                              </w:rPr>
                              <w:object w:dxaOrig="340" w:dyaOrig="340">
                                <v:shape id="_x0000_i1045" type="#_x0000_t75" style="width:17pt;height:17pt" o:ole="">
                                  <v:imagedata r:id="rId36" o:title=""/>
                                </v:shape>
                                <o:OLEObject Type="Embed" ProgID="Equation.3" ShapeID="_x0000_i1045" DrawAspect="Content" ObjectID="_1680339634" r:id="rId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2" o:spid="_x0000_s1039" type="#_x0000_t202" style="position:absolute;margin-left:110.55pt;margin-top:6.3pt;width:31.45pt;height:24.2pt;z-index:251645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" filled="f" stroked="f">
                <v:textbox style="mso-fit-shape-to-text:t">
                  <w:txbxContent>
                    <w:p w:rsidR="0097534B" w:rsidRPr="004607B7" w:rsidRDefault="0097534B" w:rsidP="000C74D1">
                      <w:r w:rsidRPr="004607B7">
                        <w:rPr>
                          <w:position w:val="-10"/>
                        </w:rPr>
                        <w:object w:dxaOrig="340" w:dyaOrig="340">
                          <v:shape id="_x0000_i1045" type="#_x0000_t75" style="width:17pt;height:17pt" o:ole="">
                            <v:imagedata r:id="rId38" o:title=""/>
                          </v:shape>
                          <o:OLEObject Type="Embed" ProgID="Equation.3" ShapeID="_x0000_i1045" DrawAspect="Content" ObjectID="_1602498771" r:id="rId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1924050</wp:posOffset>
                </wp:positionH>
                <wp:positionV relativeFrom="paragraph">
                  <wp:posOffset>100965</wp:posOffset>
                </wp:positionV>
                <wp:extent cx="399415" cy="307340"/>
                <wp:effectExtent l="0" t="3810" r="635" b="3175"/>
                <wp:wrapNone/>
                <wp:docPr id="283" name="Text Box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pPr>
                              <w:rPr>
                                <w:vertAlign w:val="subscript"/>
                              </w:rPr>
                            </w:pPr>
                            <w:r w:rsidRPr="004607B7">
                              <w:rPr>
                                <w:position w:val="-10"/>
                                <w:vertAlign w:val="subscript"/>
                              </w:rPr>
                              <w:object w:dxaOrig="340" w:dyaOrig="340">
                                <v:shape id="_x0000_i1046" type="#_x0000_t75" style="width:17pt;height:17pt" o:ole="">
                                  <v:imagedata r:id="rId40" o:title=""/>
                                </v:shape>
                                <o:OLEObject Type="Embed" ProgID="Equation.3" ShapeID="_x0000_i1046" DrawAspect="Content" ObjectID="_1680339635" r:id="rId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1" o:spid="_x0000_s1040" type="#_x0000_t202" style="position:absolute;margin-left:151.5pt;margin-top:7.95pt;width:31.45pt;height:24.2pt;z-index:25164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zZNugIAAMI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0C74D1">
                      <w:pPr>
                        <w:rPr>
                          <w:vertAlign w:val="subscript"/>
                        </w:rPr>
                      </w:pPr>
                      <w:r w:rsidRPr="004607B7">
                        <w:rPr>
                          <w:position w:val="-10"/>
                          <w:vertAlign w:val="subscript"/>
                        </w:rPr>
                        <w:object w:dxaOrig="340" w:dyaOrig="340">
                          <v:shape id="_x0000_i1046" type="#_x0000_t75" style="width:17pt;height:17pt" o:ole="">
                            <v:imagedata r:id="rId42" o:title=""/>
                          </v:shape>
                          <o:OLEObject Type="Embed" ProgID="Equation.3" ShapeID="_x0000_i1046" DrawAspect="Content" ObjectID="_1602498772" r:id="rId7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1525905</wp:posOffset>
                </wp:positionH>
                <wp:positionV relativeFrom="paragraph">
                  <wp:posOffset>11430</wp:posOffset>
                </wp:positionV>
                <wp:extent cx="457200" cy="457200"/>
                <wp:effectExtent l="125730" t="0" r="112395" b="85725"/>
                <wp:wrapNone/>
                <wp:docPr id="280" name="Group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23012661">
                          <a:off x="0" y="0"/>
                          <a:ext cx="457200" cy="457200"/>
                          <a:chOff x="7632" y="4464"/>
                          <a:chExt cx="576" cy="720"/>
                        </a:xfrm>
                      </wpg:grpSpPr>
                      <wps:wsp>
                        <wps:cNvPr id="281" name="Line 14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32" y="446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7632" y="5184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D8F08F" id="Group 147" o:spid="_x0000_s1026" style="position:absolute;margin-left:120.15pt;margin-top:.9pt;width:36pt;height:36pt;rotation:-1543003fd;z-index:251617792" coordorigin="7632,4464" coordsize="576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">
                <v:line id="Line 148" o:spid="_x0000_s1027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3AdMUAAADcAAAADwAAAGRycy9kb3ducmV2LnhtbESPQWvCQBSE70L/w/IKvekmHiSmrlKE&#10;Qg9etKLXl+xrNjX7NsmuMf33XUHwOMzMN8xqM9pGDNT72rGCdJaAIC6drrlScPz+nGYgfEDW2Dgm&#10;BX/kYbN+maww1+7GexoOoRIRwj5HBSaENpfSl4Ys+plriaP343qLIcq+krrHW4TbRs6TZCEt1hwX&#10;DLa0NVReDlerYCiu6e9pt7/44twti8x02123UOrtdfx4BxFoDM/wo/2lFcyzFO5n4hGQ6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43AdMUAAADcAAAADwAAAAAAAAAA&#10;AAAAAAChAgAAZHJzL2Rvd25yZXYueG1sUEsFBgAAAAAEAAQA+QAAAJMDAAAAAA==&#10;">
                  <v:stroke endarrow="block"/>
                </v:line>
                <v:line id="Line 149" o:spid="_x0000_s1028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mJgMUAAADcAAAADwAAAGRycy9kb3ducmV2LnhtbESPS2vDMBCE74X+B7GF3Bo5PuThRAml&#10;ppBDWsiDnrfWxjK1VsZSHOXfV4VAjsPMfMOsNtG2YqDeN44VTMYZCOLK6YZrBafjx+schA/IGlvH&#10;pOBGHjbr56cVFtpdeU/DIdQiQdgXqMCE0BVS+sqQRT92HXHyzq63GJLsa6l7vCa4bWWeZVNpseG0&#10;YLCjd0PV7+FiFcxMuZczWe6OX+XQTBbxM37/LJQavcS3JYhAMTzC9/ZWK8jnOfyfSUd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6mJg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DB74D6" w:rsidRDefault="00DB74D6" w:rsidP="005C14BA"/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1647825</wp:posOffset>
                </wp:positionH>
                <wp:positionV relativeFrom="paragraph">
                  <wp:posOffset>167640</wp:posOffset>
                </wp:positionV>
                <wp:extent cx="2524125" cy="1219200"/>
                <wp:effectExtent l="0" t="0" r="66675" b="57150"/>
                <wp:wrapNone/>
                <wp:docPr id="279" name="Lin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4125" cy="1219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 type="none" w="med" len="med"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7045C1" id="Line 171" o:spid="_x0000_s1026" style="position:absolute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75pt,13.2pt" to="328.5pt,10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">
                <v:stroke dashstyle="dash" endarrow="block" endarrowwidth="wide" endarrowlength="long"/>
              </v:line>
            </w:pict>
          </mc:Fallback>
        </mc:AlternateContent>
      </w:r>
    </w:p>
    <w:p w:rsidR="00DB74D6" w:rsidRDefault="00DB74D6" w:rsidP="005C14BA"/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3110865</wp:posOffset>
                </wp:positionH>
                <wp:positionV relativeFrom="paragraph">
                  <wp:posOffset>13335</wp:posOffset>
                </wp:positionV>
                <wp:extent cx="2129790" cy="2139315"/>
                <wp:effectExtent l="5715" t="7620" r="7620" b="5715"/>
                <wp:wrapNone/>
                <wp:docPr id="278" name="Oval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29790" cy="213931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7A3A6EC" id="Oval 168" o:spid="_x0000_s1026" style="position:absolute;margin-left:244.95pt;margin-top:1.05pt;width:167.7pt;height:168.45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" filled="f"/>
            </w:pict>
          </mc:Fallback>
        </mc:AlternateContent>
      </w:r>
    </w:p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2527935</wp:posOffset>
                </wp:positionH>
                <wp:positionV relativeFrom="paragraph">
                  <wp:posOffset>114300</wp:posOffset>
                </wp:positionV>
                <wp:extent cx="348615" cy="332740"/>
                <wp:effectExtent l="3810" t="0" r="0" b="2540"/>
                <wp:wrapNone/>
                <wp:docPr id="277" name="Text Box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6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6B1F2D" w:rsidP="000C74D1">
                            <w:r w:rsidRPr="000C74D1">
                              <w:rPr>
                                <w:position w:val="-14"/>
                              </w:rPr>
                              <w:object w:dxaOrig="279" w:dyaOrig="380">
                                <v:shape id="_x0000_i1047" type="#_x0000_t75" style="width:13.95pt;height:19pt" o:ole="">
                                  <v:imagedata r:id="rId74" o:title=""/>
                                </v:shape>
                                <o:OLEObject Type="Embed" ProgID="Equation.DSMT4" ShapeID="_x0000_i1047" DrawAspect="Content" ObjectID="_1680339636" r:id="rId7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5" o:spid="_x0000_s1041" type="#_x0000_t202" style="position:absolute;margin-left:199.05pt;margin-top:9pt;width:27.45pt;height:26.2pt;z-index:251647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" filled="f" stroked="f">
                <v:textbox style="mso-fit-shape-to-text:t">
                  <w:txbxContent>
                    <w:p w:rsidR="0097534B" w:rsidRPr="004607B7" w:rsidRDefault="006B1F2D" w:rsidP="000C74D1">
                      <w:r w:rsidRPr="000C74D1">
                        <w:rPr>
                          <w:position w:val="-14"/>
                        </w:rPr>
                        <w:object w:dxaOrig="279" w:dyaOrig="380">
                          <v:shape id="_x0000_i1220" type="#_x0000_t75" style="width:13.95pt;height:19pt" o:ole="">
                            <v:imagedata r:id="rId76" o:title=""/>
                          </v:shape>
                          <o:OLEObject Type="Embed" ProgID="Equation.DSMT4" ShapeID="_x0000_i1220" DrawAspect="Content" ObjectID="_1618058594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B74D6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166235</wp:posOffset>
                </wp:positionH>
                <wp:positionV relativeFrom="paragraph">
                  <wp:posOffset>62865</wp:posOffset>
                </wp:positionV>
                <wp:extent cx="399415" cy="332740"/>
                <wp:effectExtent l="3810" t="0" r="0" b="3175"/>
                <wp:wrapNone/>
                <wp:docPr id="276" name="Text Box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r w:rsidRPr="000C74D1">
                              <w:rPr>
                                <w:position w:val="-14"/>
                              </w:rPr>
                              <w:object w:dxaOrig="340" w:dyaOrig="380">
                                <v:shape id="_x0000_i1048" type="#_x0000_t75" style="width:17pt;height:19pt" o:ole="">
                                  <v:imagedata r:id="rId12" o:title=""/>
                                </v:shape>
                                <o:OLEObject Type="Embed" ProgID="Equation.3" ShapeID="_x0000_i1048" DrawAspect="Content" ObjectID="_1680339637" r:id="rId7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0" o:spid="_x0000_s1042" type="#_x0000_t202" style="position:absolute;margin-left:328.05pt;margin-top:4.95pt;width:31.45pt;height:26.2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" filled="f" stroked="f">
                <v:textbox style="mso-fit-shape-to-text:t">
                  <w:txbxContent>
                    <w:p w:rsidR="0097534B" w:rsidRPr="004607B7" w:rsidRDefault="0097534B" w:rsidP="000C74D1">
                      <w:r w:rsidRPr="000C74D1">
                        <w:rPr>
                          <w:position w:val="-14"/>
                        </w:rPr>
                        <w:object w:dxaOrig="340" w:dyaOrig="380">
                          <v:shape id="_x0000_i1048" type="#_x0000_t75" style="width:17pt;height:19pt" o:ole="">
                            <v:imagedata r:id="rId14" o:title=""/>
                          </v:shape>
                          <o:OLEObject Type="Embed" ProgID="Equation.3" ShapeID="_x0000_i1048" DrawAspect="Content" ObjectID="_1602498774" r:id="rId7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B74D6" w:rsidRDefault="00DB74D6" w:rsidP="005C14BA"/>
    <w:p w:rsidR="00DB74D6" w:rsidRPr="005C14BA" w:rsidRDefault="00BE3BCA" w:rsidP="005C14BA">
      <w:r>
        <w:rPr>
          <w:noProof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4248150</wp:posOffset>
                </wp:positionH>
                <wp:positionV relativeFrom="paragraph">
                  <wp:posOffset>78740</wp:posOffset>
                </wp:positionV>
                <wp:extent cx="457200" cy="457200"/>
                <wp:effectExtent l="104775" t="135255" r="0" b="140970"/>
                <wp:wrapNone/>
                <wp:docPr id="273" name="Group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2198832">
                          <a:off x="0" y="0"/>
                          <a:ext cx="457200" cy="457200"/>
                          <a:chOff x="7632" y="4464"/>
                          <a:chExt cx="576" cy="720"/>
                        </a:xfrm>
                      </wpg:grpSpPr>
                      <wps:wsp>
                        <wps:cNvPr id="274" name="Line 16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32" y="446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7632" y="5184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67863C" id="Group 163" o:spid="_x0000_s1026" style="position:absolute;margin-left:334.5pt;margin-top:6.2pt;width:36pt;height:36pt;rotation:2401711fd;z-index:251621888" coordorigin="7632,4464" coordsize="576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">
                <v:line id="Line 164" o:spid="_x0000_s1027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8Ty8YAAADcAAAADwAAAGRycy9kb3ducmV2LnhtbESPT2vCQBTE7wW/w/KE3upGKdamriKC&#10;0IMX/6DXl+wzG82+TbJrTL99tyD0OMzMb5j5sreV6Kj1pWMF41ECgjh3uuRCwfGweZuB8AFZY+WY&#10;FPyQh+Vi8DLHVLsH76jbh0JECPsUFZgQ6lRKnxuy6EeuJo7exbUWQ5RtIXWLjwi3lZwkyVRaLDku&#10;GKxpbSi/7e9WQZfdx9fTdnfz2bn5zGamWW+bqVKvw371BSJQH/7Dz/a3VjD5eIe/M/E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vE8vGAAAA3AAAAA8AAAAAAAAA&#10;AAAAAAAAoQIAAGRycy9kb3ducmV2LnhtbFBLBQYAAAAABAAEAPkAAACUAwAAAAA=&#10;">
                  <v:stroke endarrow="block"/>
                </v:line>
                <v:line id="Line 165" o:spid="_x0000_s1028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h08UAAADcAAAADwAAAGRycy9kb3ducmV2LnhtbESPQWsCMRSE74X+h/AKvdWsgt26GqW4&#10;CD1oQS09v26em6Wbl2UT1/jvG6HgcZiZb5jFKtpWDNT7xrGC8SgDQVw53XCt4Ou4eXkD4QOyxtYx&#10;KbiSh9Xy8WGBhXYX3tNwCLVIEPYFKjAhdIWUvjJk0Y9cR5y8k+sthiT7WuoeLwluWznJsldpseG0&#10;YLCjtaHq93C2CnJT7mUuy+3xsxya8Szu4vfPTKnnp/g+BxEohnv4v/2hFUzyK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Vh08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50165</wp:posOffset>
                </wp:positionV>
                <wp:extent cx="866775" cy="1323975"/>
                <wp:effectExtent l="76200" t="68580" r="57150" b="36195"/>
                <wp:wrapNone/>
                <wp:docPr id="269" name="Group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6775" cy="1323975"/>
                          <a:chOff x="5790" y="4590"/>
                          <a:chExt cx="1365" cy="2085"/>
                        </a:xfrm>
                      </wpg:grpSpPr>
                      <wps:wsp>
                        <wps:cNvPr id="270" name="Line 157"/>
                        <wps:cNvCnPr>
                          <a:cxnSpLocks noChangeShapeType="1"/>
                        </wps:cNvCnPr>
                        <wps:spPr bwMode="auto">
                          <a:xfrm flipH="1">
                            <a:off x="7095" y="4590"/>
                            <a:ext cx="60" cy="208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1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790" y="5190"/>
                            <a:ext cx="1290" cy="148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805" y="4620"/>
                            <a:ext cx="1350" cy="57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8D63A7" id="Group 156" o:spid="_x0000_s1026" style="position:absolute;margin-left:300.75pt;margin-top:3.95pt;width:68.25pt;height:104.25pt;z-index:251620864" coordorigin="5790,4590" coordsize="1365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">
                <v:line id="Line 157" o:spid="_x0000_s1027" style="position:absolute;flip:x;visibility:visible;mso-wrap-style:square" from="7095,4590" to="7155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yblMIAAADcAAAADwAAAGRycy9kb3ducmV2LnhtbERPz2vCMBS+D/wfwhN2GZqqm5udUcag&#10;4E3s3GG3R/Jsy5qXmmS1/vfmIOz48f1ebwfbip58aBwrmE0zEMTamYYrBcevYvIGIkRkg61jUnCl&#10;ANvN6GGNuXEXPlBfxkqkEA45Kqhj7HIpg67JYpi6jjhxJ+ctxgR9JY3HSwq3rZxn2VJabDg11NjR&#10;Z036t/yzCs7F0vq9K3r8ebKL55UOL986KPU4Hj7eQUQa4r/47t4ZBfPXND+dSUdAb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yblMIAAADcAAAADwAAAAAAAAAAAAAA&#10;AAChAgAAZHJzL2Rvd25yZXYueG1sUEsFBgAAAAAEAAQA+QAAAJADAAAAAA==&#10;" strokeweight="3pt">
                  <v:stroke endarrow="block"/>
                </v:line>
                <v:line id="Line 158" o:spid="_x0000_s1028" style="position:absolute;flip:x y;visibility:visible;mso-wrap-style:square" from="5790,5190" to="7080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uxcsQAAADcAAAADwAAAGRycy9kb3ducmV2LnhtbESPT4vCMBDF78J+hzAL3jT1DyrVKIsi&#10;Ll5Ed8Hr0Ixt12ZSklTrt98IgsfHm/d78xar1lTiRs6XlhUM+gkI4szqknMFvz/b3gyED8gaK8uk&#10;4EEeVsuPzgJTbe98pNsp5CJC2KeooAihTqX0WUEGfd/WxNG7WGcwROlyqR3eI9xUcpgkE2mw5NhQ&#10;YE3rgrLrqTHxjcqt96OZvo6bA4XdBs/N+O+sVPez/ZqDCNSG9/Er/a0VDKcDeI6JBJ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y7FyxAAAANwAAAAPAAAAAAAAAAAA&#10;AAAAAKECAABkcnMvZG93bnJldi54bWxQSwUGAAAAAAQABAD5AAAAkgMAAAAA&#10;" strokeweight="3pt">
                  <v:stroke endarrow="block"/>
                </v:line>
                <v:line id="Line 159" o:spid="_x0000_s1029" style="position:absolute;flip:y;visibility:visible;mso-wrap-style:square" from="5805,4620" to="7155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geMUAAADcAAAADwAAAGRycy9kb3ducmV2LnhtbESPzWrDMBCE74W8g9hCLiGR47Zp4kYJ&#10;pWDorTQ/h94WaWubWitXUhzn7aNCoMdhZr5h1tvBtqInHxrHCuazDASxdqbhSsFhX06XIEJENtg6&#10;JgUXCrDdjO7WWBh35k/qd7ESCcKhQAV1jF0hZdA1WQwz1xEn79t5izFJX0nj8ZzgtpV5li2kxYbT&#10;Qo0dvdWkf3Ynq+C3XFj/4coevyb24XGlw9NRB6XG98PrC4hIQ/wP39rvRkH+nMPfmXQE5OY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KgeMUAAADcAAAADwAAAAAAAAAA&#10;AAAAAAChAgAAZHJzL2Rvd25yZXYueG1sUEsFBgAAAAAEAAQA+QAAAJMDAAAAAA==&#10;" strokeweight="3pt">
                  <v:stroke endarrow="block"/>
                </v:line>
              </v:group>
            </w:pict>
          </mc:Fallback>
        </mc:AlternateContent>
      </w:r>
    </w:p>
    <w:p w:rsidR="00BC5779" w:rsidRPr="005C14BA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324350</wp:posOffset>
                </wp:positionH>
                <wp:positionV relativeFrom="paragraph">
                  <wp:posOffset>76835</wp:posOffset>
                </wp:positionV>
                <wp:extent cx="399415" cy="332740"/>
                <wp:effectExtent l="0" t="3810" r="635" b="0"/>
                <wp:wrapNone/>
                <wp:docPr id="268" name="Text Box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pPr>
                              <w:rPr>
                                <w:vertAlign w:val="subscript"/>
                              </w:rPr>
                            </w:pPr>
                            <w:r w:rsidRPr="000C74D1">
                              <w:rPr>
                                <w:position w:val="-14"/>
                                <w:vertAlign w:val="subscript"/>
                              </w:rPr>
                              <w:object w:dxaOrig="340" w:dyaOrig="380">
                                <v:shape id="_x0000_i1049" type="#_x0000_t75" style="width:17pt;height:19pt" o:ole="">
                                  <v:imagedata r:id="rId16" o:title=""/>
                                </v:shape>
                                <o:OLEObject Type="Embed" ProgID="Equation.3" ShapeID="_x0000_i1049" DrawAspect="Content" ObjectID="_1680339638" r:id="rId8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9" o:spid="_x0000_s1043" type="#_x0000_t202" style="position:absolute;margin-left:340.5pt;margin-top:6.05pt;width:31.45pt;height:26.2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0C74D1">
                      <w:pPr>
                        <w:rPr>
                          <w:vertAlign w:val="subscript"/>
                        </w:rPr>
                      </w:pPr>
                      <w:r w:rsidRPr="000C74D1">
                        <w:rPr>
                          <w:position w:val="-14"/>
                          <w:vertAlign w:val="subscript"/>
                        </w:rPr>
                        <w:object w:dxaOrig="340" w:dyaOrig="380">
                          <v:shape id="_x0000_i1049" type="#_x0000_t75" style="width:17pt;height:19pt" o:ole="">
                            <v:imagedata r:id="rId18" o:title=""/>
                          </v:shape>
                          <o:OLEObject Type="Embed" ProgID="Equation.3" ShapeID="_x0000_i1049" DrawAspect="Content" ObjectID="_1602498775" r:id="rId8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806C3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3994785</wp:posOffset>
                </wp:positionH>
                <wp:positionV relativeFrom="paragraph">
                  <wp:posOffset>105410</wp:posOffset>
                </wp:positionV>
                <wp:extent cx="348615" cy="332740"/>
                <wp:effectExtent l="3810" t="0" r="0" b="2540"/>
                <wp:wrapNone/>
                <wp:docPr id="267" name="Text Box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6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r w:rsidRPr="000C74D1">
                              <w:rPr>
                                <w:position w:val="-14"/>
                              </w:rPr>
                              <w:object w:dxaOrig="260" w:dyaOrig="380">
                                <v:shape id="_x0000_i1050" type="#_x0000_t75" style="width:13pt;height:19pt" o:ole="">
                                  <v:imagedata r:id="rId82" o:title=""/>
                                </v:shape>
                                <o:OLEObject Type="Embed" ProgID="Equation.3" ShapeID="_x0000_i1050" DrawAspect="Content" ObjectID="_1680339639" r:id="rId8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1" o:spid="_x0000_s1044" type="#_x0000_t202" style="position:absolute;margin-left:314.55pt;margin-top:8.3pt;width:27.45pt;height:26.2pt;z-index:251650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0C74D1">
                      <w:r w:rsidRPr="000C74D1">
                        <w:rPr>
                          <w:position w:val="-14"/>
                        </w:rPr>
                        <w:object w:dxaOrig="260" w:dyaOrig="380">
                          <v:shape id="_x0000_i1050" type="#_x0000_t75" style="width:13pt;height:19pt" o:ole="">
                            <v:imagedata r:id="rId84" o:title=""/>
                          </v:shape>
                          <o:OLEObject Type="Embed" ProgID="Equation.3" ShapeID="_x0000_i1050" DrawAspect="Content" ObjectID="_1602498776" r:id="rId8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4171950</wp:posOffset>
                </wp:positionH>
                <wp:positionV relativeFrom="paragraph">
                  <wp:posOffset>-5080</wp:posOffset>
                </wp:positionV>
                <wp:extent cx="457200" cy="971550"/>
                <wp:effectExtent l="9525" t="11430" r="57150" b="36195"/>
                <wp:wrapNone/>
                <wp:docPr id="266" name="Lin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9715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3DEA9E" id="Line 169" o:spid="_x0000_s1026" style="position:absolute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8.5pt,-.4pt" to="364.5pt,7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">
                <v:stroke dashstyle="dash" endarrow="block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548640</wp:posOffset>
                </wp:positionH>
                <wp:positionV relativeFrom="paragraph">
                  <wp:posOffset>65405</wp:posOffset>
                </wp:positionV>
                <wp:extent cx="2377440" cy="2377440"/>
                <wp:effectExtent l="24765" t="5715" r="26670" b="7620"/>
                <wp:wrapNone/>
                <wp:docPr id="263" name="Group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77440" cy="2377440"/>
                          <a:chOff x="1728" y="10368"/>
                          <a:chExt cx="3744" cy="3744"/>
                        </a:xfrm>
                      </wpg:grpSpPr>
                      <wps:wsp>
                        <wps:cNvPr id="264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1728" y="12096"/>
                            <a:ext cx="3744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Oval 177"/>
                        <wps:cNvSpPr>
                          <a:spLocks noChangeArrowheads="1"/>
                        </wps:cNvSpPr>
                        <wps:spPr bwMode="auto">
                          <a:xfrm>
                            <a:off x="1728" y="10368"/>
                            <a:ext cx="3744" cy="374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F66305" id="Group 178" o:spid="_x0000_s1026" style="position:absolute;margin-left:43.2pt;margin-top:5.15pt;width:187.2pt;height:187.2pt;z-index:251625984" coordorigin="1728,10368" coordsize="3744,3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">
                <v:rect id="Rectangle 176" o:spid="_x0000_s1027" style="position:absolute;left:1728;top:12096;width:37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f1J8YA&#10;AADcAAAADwAAAGRycy9kb3ducmV2LnhtbESPQWvCQBSE74L/YXmF3uqmUoJGV6mW0hYpVFv0+si+&#10;JjHZt2F3jem/d4WCx2FmvmHmy940oiPnK8sKHkcJCOLc6ooLBT/frw8TED4ga2wsk4I/8rBcDAdz&#10;zLQ985a6XShEhLDPUEEZQptJ6fOSDPqRbYmj92udwRClK6R2eI5w08hxkqTSYMVxocSW1iXl9e5k&#10;FBw/UrPv6sPhxDWG1cZNX96+PpW6v+ufZyAC9eEW/m+/awXj9AmuZ+IR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Lf1J8YAAADcAAAADwAAAAAAAAAAAAAAAACYAgAAZHJz&#10;L2Rvd25yZXYueG1sUEsFBgAAAAAEAAQA9QAAAIsDAAAAAA==&#10;" strokeweight="3pt"/>
                <v:oval id="Oval 177" o:spid="_x0000_s1028" style="position:absolute;left:1728;top:10368;width:3744;height:3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hoa8UA&#10;AADcAAAADwAAAGRycy9kb3ducmV2LnhtbESPUWvCMBSF3wf+h3CFvQxNlU2kNhUZCD4M5pw/4Npc&#10;02pz0yXRdv9+GQz2eDjnfIdTrAfbijv50DhWMJtmIIgrpxs2Co6f28kSRIjIGlvHpOCbAqzL0UOB&#10;uXY9f9D9EI1IEA45Kqhj7HIpQ1WTxTB1HXHyzs5bjEl6I7XHPsFtK+dZtpAWG04LNXb0WlN1Pdys&#10;gtPp6Ab55d/3T+bq8fnSd+Ztr9TjeNisQEQa4n/4r73TCuaLF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+GhrxQAAANwAAAAPAAAAAAAAAAAAAAAAAJgCAABkcnMv&#10;ZG93bnJldi54bWxQSwUGAAAAAAQABAD1AAAAigMAAAAA&#10;" filled="f"/>
              </v:group>
            </w:pict>
          </mc:Fallback>
        </mc:AlternateContent>
      </w:r>
    </w:p>
    <w:p w:rsidR="006806C3" w:rsidRDefault="006806C3" w:rsidP="005C14BA"/>
    <w:p w:rsidR="006806C3" w:rsidRDefault="006806C3" w:rsidP="005C14BA"/>
    <w:p w:rsidR="006806C3" w:rsidRDefault="006806C3" w:rsidP="005C14BA"/>
    <w:p w:rsidR="006806C3" w:rsidRDefault="006806C3" w:rsidP="005C14BA"/>
    <w:p w:rsidR="006806C3" w:rsidRDefault="006806C3" w:rsidP="005C14BA"/>
    <w:p w:rsidR="006806C3" w:rsidRDefault="006806C3" w:rsidP="005C14BA"/>
    <w:p w:rsidR="006806C3" w:rsidRDefault="006806C3" w:rsidP="005C14BA"/>
    <w:p w:rsidR="00BC5779" w:rsidRPr="00C82D68" w:rsidRDefault="006806C3" w:rsidP="00C82D68">
      <w:pPr>
        <w:jc w:val="center"/>
        <w:rPr>
          <w:b/>
          <w:sz w:val="28"/>
          <w:szCs w:val="28"/>
        </w:rPr>
      </w:pPr>
      <w:r>
        <w:rPr>
          <w:b/>
        </w:rPr>
        <w:br w:type="page"/>
      </w:r>
      <w:r w:rsidR="00BC5779" w:rsidRPr="00C82D68">
        <w:rPr>
          <w:b/>
          <w:sz w:val="28"/>
          <w:szCs w:val="28"/>
        </w:rPr>
        <w:lastRenderedPageBreak/>
        <w:t>Axi</w:t>
      </w:r>
      <w:r w:rsidR="00936EEC">
        <w:rPr>
          <w:b/>
          <w:sz w:val="28"/>
          <w:szCs w:val="28"/>
        </w:rPr>
        <w:t xml:space="preserve">s Aligned Bounding Box (AABB) - </w:t>
      </w:r>
      <w:r w:rsidR="00BC5779" w:rsidRPr="00C82D68">
        <w:rPr>
          <w:b/>
          <w:sz w:val="28"/>
          <w:szCs w:val="28"/>
        </w:rPr>
        <w:t>quick check</w:t>
      </w:r>
    </w:p>
    <w:p w:rsidR="00BC5779" w:rsidRPr="005C14BA" w:rsidRDefault="00BC5779" w:rsidP="005C14BA"/>
    <w:p w:rsidR="00BC5779" w:rsidRPr="005C14BA" w:rsidRDefault="00C82D68" w:rsidP="005C14BA">
      <w:r>
        <w:t>a</w:t>
      </w:r>
      <w:r w:rsidR="00496EC8">
        <w:t>t each time t</w:t>
      </w:r>
      <w:r w:rsidR="00BC5779" w:rsidRPr="005C14BA">
        <w:t xml:space="preserve">, calculate </w:t>
      </w:r>
      <w:r w:rsidR="003A1CC4" w:rsidRPr="00BC5779">
        <w:rPr>
          <w:b/>
          <w:i/>
          <w:position w:val="-10"/>
        </w:rPr>
        <w:object w:dxaOrig="480" w:dyaOrig="380">
          <v:shape id="_x0000_i1051" type="#_x0000_t75" style="width:24pt;height:19pt" o:ole="">
            <v:imagedata r:id="rId64" o:title=""/>
          </v:shape>
          <o:OLEObject Type="Embed" ProgID="Equation.3" ShapeID="_x0000_i1051" DrawAspect="Content" ObjectID="_1680339510" r:id="rId86"/>
        </w:object>
      </w:r>
      <w:r w:rsidR="00FC15ED">
        <w:t xml:space="preserve"> for all vertices</w:t>
      </w:r>
      <w:r w:rsidR="00BC5779" w:rsidRPr="005C14BA">
        <w:t xml:space="preserve"> on all bodies </w:t>
      </w:r>
    </w:p>
    <w:p w:rsidR="00BC5779" w:rsidRPr="005C14BA" w:rsidRDefault="00BC5779" w:rsidP="005C14BA"/>
    <w:p w:rsidR="00BC5779" w:rsidRDefault="00B47805" w:rsidP="005C14BA">
      <w:r>
        <w:t>f</w:t>
      </w:r>
      <w:r w:rsidR="00BC5779" w:rsidRPr="005C14BA">
        <w:t xml:space="preserve">ind </w:t>
      </w:r>
      <w:r w:rsidR="00C82D68">
        <w:t>AABB for each body</w:t>
      </w:r>
      <w:r w:rsidR="00277DA6">
        <w:t xml:space="preserve">   </w:t>
      </w:r>
      <w:r w:rsidR="00BC5779" w:rsidRPr="005C14BA">
        <w:t xml:space="preserve">  </w:t>
      </w:r>
      <w:r w:rsidR="003A1CC4" w:rsidRPr="003A1CC4">
        <w:rPr>
          <w:position w:val="-10"/>
        </w:rPr>
        <w:object w:dxaOrig="2900" w:dyaOrig="380">
          <v:shape id="_x0000_i1052" type="#_x0000_t75" style="width:145pt;height:19pt" o:ole="">
            <v:imagedata r:id="rId87" o:title=""/>
          </v:shape>
          <o:OLEObject Type="Embed" ProgID="Equation.3" ShapeID="_x0000_i1052" DrawAspect="Content" ObjectID="_1680339511" r:id="rId88"/>
        </w:object>
      </w:r>
    </w:p>
    <w:p w:rsidR="00277DA6" w:rsidRDefault="00277DA6" w:rsidP="005C14BA"/>
    <w:p w:rsidR="00277DA6" w:rsidRPr="005C14BA" w:rsidRDefault="00C82D68" w:rsidP="005C14BA">
      <w:r>
        <w:t>t</w:t>
      </w:r>
      <w:r w:rsidR="00277DA6">
        <w:t>est between all pairs of bodies</w:t>
      </w:r>
    </w:p>
    <w:p w:rsidR="00BC5779" w:rsidRPr="005C14BA" w:rsidRDefault="00BC5779" w:rsidP="005C14BA"/>
    <w:p w:rsidR="00BC5779" w:rsidRPr="005C14BA" w:rsidRDefault="006279EE" w:rsidP="005C14BA">
      <w:r w:rsidRPr="003A1CC4">
        <w:rPr>
          <w:position w:val="-14"/>
        </w:rPr>
        <w:object w:dxaOrig="7820" w:dyaOrig="420">
          <v:shape id="_x0000_i1053" type="#_x0000_t75" style="width:391pt;height:21pt" o:ole="">
            <v:imagedata r:id="rId89" o:title=""/>
          </v:shape>
          <o:OLEObject Type="Embed" ProgID="Equation.3" ShapeID="_x0000_i1053" DrawAspect="Content" ObjectID="_1680339512" r:id="rId90"/>
        </w:object>
      </w:r>
    </w:p>
    <w:p w:rsidR="003A1CC4" w:rsidRPr="005C14BA" w:rsidRDefault="003A1CC4" w:rsidP="003A1CC4"/>
    <w:p w:rsidR="003A1CC4" w:rsidRPr="005C14BA" w:rsidRDefault="00C82D68" w:rsidP="003A1CC4">
      <w:r>
        <w:t>i</w:t>
      </w:r>
      <w:r w:rsidR="003A1CC4" w:rsidRPr="005C14BA">
        <w:t xml:space="preserve">f </w:t>
      </w:r>
      <w:r w:rsidR="003A1CC4">
        <w:t xml:space="preserve">true, then </w:t>
      </w:r>
      <w:r w:rsidR="003A1CC4" w:rsidRPr="005C14BA">
        <w:t>AABBs intersect</w:t>
      </w:r>
      <w:r w:rsidR="003A1CC4">
        <w:t xml:space="preserve"> and </w:t>
      </w:r>
      <w:r w:rsidR="003A1CC4" w:rsidRPr="005C14BA">
        <w:t>bodies i and j are candidates for collision detection</w:t>
      </w:r>
    </w:p>
    <w:p w:rsidR="003A1CC4" w:rsidRPr="005C14BA" w:rsidRDefault="003A1CC4" w:rsidP="005C14BA"/>
    <w:p w:rsidR="00BC5779" w:rsidRDefault="00C82D68" w:rsidP="005C14BA">
      <w:r>
        <w:t>i</w:t>
      </w:r>
      <w:r w:rsidR="003A1CC4">
        <w:t xml:space="preserve">f false, then </w:t>
      </w:r>
      <w:r w:rsidR="00BC5779" w:rsidRPr="005C14BA">
        <w:t>AABBs do not intersect</w:t>
      </w:r>
      <w:r w:rsidR="003A1CC4">
        <w:t xml:space="preserve"> and</w:t>
      </w:r>
      <w:r w:rsidR="00BC5779" w:rsidRPr="005C14BA">
        <w:t xml:space="preserve"> collision </w:t>
      </w:r>
      <w:r w:rsidR="003A1CC4">
        <w:t>cannot occur</w:t>
      </w:r>
      <w:r w:rsidR="00BC5779" w:rsidRPr="005C14BA">
        <w:t xml:space="preserve"> between bodies i and j</w:t>
      </w:r>
    </w:p>
    <w:p w:rsidR="00B47805" w:rsidRDefault="00B47805" w:rsidP="005C14BA"/>
    <w:p w:rsidR="00B47805" w:rsidRDefault="00B47805" w:rsidP="00B47805">
      <w:r>
        <w:t>works best for objects with low aspect ratios</w:t>
      </w:r>
    </w:p>
    <w:p w:rsidR="00BC5779" w:rsidRPr="005C14BA" w:rsidRDefault="00BC5779" w:rsidP="005C14BA"/>
    <w:p w:rsidR="00C82D68" w:rsidRDefault="00C82D68" w:rsidP="005C14BA"/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2579370</wp:posOffset>
                </wp:positionH>
                <wp:positionV relativeFrom="paragraph">
                  <wp:posOffset>109220</wp:posOffset>
                </wp:positionV>
                <wp:extent cx="2883535" cy="5080"/>
                <wp:effectExtent l="7620" t="7620" r="13970" b="6350"/>
                <wp:wrapNone/>
                <wp:docPr id="262" name="Line 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883535" cy="50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7F6258" id="Line 586" o:spid="_x0000_s1026" style="position:absolute;flip:x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1pt,8.6pt" to="430.1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4008120</wp:posOffset>
                </wp:positionH>
                <wp:positionV relativeFrom="paragraph">
                  <wp:posOffset>1466850</wp:posOffset>
                </wp:positionV>
                <wp:extent cx="2716530" cy="635"/>
                <wp:effectExtent l="60325" t="17145" r="53340" b="19050"/>
                <wp:wrapNone/>
                <wp:docPr id="261" name="Line 5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271653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AA8984" id="Line 587" o:spid="_x0000_s1026" style="position:absolute;rotation:90;flip:x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.6pt,115.5pt" to="529.5pt,1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114935</wp:posOffset>
                </wp:positionV>
                <wp:extent cx="2257425" cy="1971675"/>
                <wp:effectExtent l="9525" t="13335" r="9525" b="5715"/>
                <wp:wrapNone/>
                <wp:docPr id="260" name="Rectangl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57425" cy="19716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DB453A" id="Rectangle 244" o:spid="_x0000_s1026" style="position:absolute;margin-left:24pt;margin-top:9.05pt;width:177.75pt;height:155.25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" filled="f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114935</wp:posOffset>
                </wp:positionV>
                <wp:extent cx="2257425" cy="1981200"/>
                <wp:effectExtent l="66675" t="70485" r="85725" b="72390"/>
                <wp:wrapNone/>
                <wp:docPr id="255" name="Group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7425" cy="1981200"/>
                          <a:chOff x="1785" y="2415"/>
                          <a:chExt cx="3555" cy="3120"/>
                        </a:xfrm>
                      </wpg:grpSpPr>
                      <wps:wsp>
                        <wps:cNvPr id="256" name="Line 219"/>
                        <wps:cNvCnPr>
                          <a:cxnSpLocks noChangeShapeType="1"/>
                        </wps:cNvCnPr>
                        <wps:spPr bwMode="auto">
                          <a:xfrm flipH="1">
                            <a:off x="3840" y="3840"/>
                            <a:ext cx="1485" cy="169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2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85" y="4395"/>
                            <a:ext cx="2055" cy="11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221"/>
                        <wps:cNvCnPr>
                          <a:cxnSpLocks noChangeShapeType="1"/>
                        </wps:cNvCnPr>
                        <wps:spPr bwMode="auto">
                          <a:xfrm flipV="1">
                            <a:off x="1860" y="2445"/>
                            <a:ext cx="2970" cy="195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222"/>
                        <wps:cNvCnPr>
                          <a:cxnSpLocks noChangeShapeType="1"/>
                        </wps:cNvCnPr>
                        <wps:spPr bwMode="auto">
                          <a:xfrm>
                            <a:off x="4845" y="2415"/>
                            <a:ext cx="495" cy="14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FB97A6" id="Group 218" o:spid="_x0000_s1026" style="position:absolute;margin-left:24pt;margin-top:9.05pt;width:177.75pt;height:156pt;z-index:251631104" coordorigin="1785,2415" coordsize="3555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">
                <v:line id="Line 219" o:spid="_x0000_s1027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z6G8UAAADcAAAADwAAAGRycy9kb3ducmV2LnhtbESPzWrDMBCE74G8g9hCLyGRmzamdaOE&#10;UjD0FpqfQ26LtLVNrZUjqY779lEgkOMwM98wy/VgW9GTD41jBU+zDASxdqbhSsF+V05fQYSIbLB1&#10;TAr+KcB6NR4tsTDuzN/Ub2MlEoRDgQrqGLtCyqBrshhmriNO3o/zFmOSvpLG4znBbSvnWZZLiw2n&#10;hRo7+qxJ/27/rIJTmVu/cWWPx4l9fnnTYXHQQanHh+HjHUSkId7Dt/aXUTBf5HA9k46AX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dz6G8UAAADcAAAADwAAAAAAAAAA&#10;AAAAAAChAgAAZHJzL2Rvd25yZXYueG1sUEsFBgAAAAAEAAQA+QAAAJMDAAAAAA==&#10;" strokeweight="3pt">
                  <v:stroke endarrow="block"/>
                </v:line>
                <v:line id="Line 220" o:spid="_x0000_s1028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vQ/cUAAADcAAAADwAAAGRycy9kb3ducmV2LnhtbESPT2vCQBDF70K/wzIFb7rxT1uJriKK&#10;WHopTQteh+yYRLOzYXej8du7BcHj4837vXmLVWdqcSHnK8sKRsMEBHFudcWFgr/f3WAGwgdkjbVl&#10;UnAjD6vlS2+BqbZX/qFLFgoRIexTVFCG0KRS+rwkg35oG+LoHa0zGKJ0hdQOrxFuajlOkndpsOLY&#10;UGJDm5Lyc9aa+EbtNl+TmT5P228K+y0e2unpoFT/tVvPQQTqwvP4kf7UCsZvH/A/JhJ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vQ/cUAAADcAAAADwAAAAAAAAAA&#10;AAAAAAChAgAAZHJzL2Rvd25yZXYueG1sUEsFBgAAAAAEAAQA+QAAAJMDAAAAAA==&#10;" strokeweight="3pt">
                  <v:stroke endarrow="block"/>
                </v:line>
                <v:line id="Line 221" o:spid="_x0000_s1029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/L8sIAAADcAAAADwAAAGRycy9kb3ducmV2LnhtbERPz2vCMBS+D/Y/hDfwMjSdTtGuqQyh&#10;4E2m28HbI3lry5qXLom1/vfmMNjx4/tdbEfbiYF8aB0reJllIIi1My3XCj5P1XQNIkRkg51jUnCj&#10;ANvy8aHA3Lgrf9BwjLVIIRxyVNDE2OdSBt2QxTBzPXHivp23GBP0tTQeryncdnKeZStpseXU0GBP&#10;u4b0z/FiFfxWK+sPrhrw/GwXrxsdll86KDV5Gt/fQEQa47/4z703CubLtDadSUdAl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w/L8sIAAADcAAAADwAAAAAAAAAAAAAA&#10;AAChAgAAZHJzL2Rvd25yZXYueG1sUEsFBgAAAAAEAAQA+QAAAJADAAAAAA==&#10;" strokeweight="3pt">
                  <v:stroke endarrow="block"/>
                </v:line>
                <v:line id="Line 222" o:spid="_x0000_s1030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vsP8UAAADcAAAADwAAAGRycy9kb3ducmV2LnhtbESPQWvCQBSE7wX/w/KE3pqNQpsYXUWF&#10;QqH0EC30+sw+k2D2bdjdmuTfdwuFHoeZ+YbZ7EbTiTs531pWsEhSEMSV1S3XCj7Pr085CB+QNXaW&#10;ScFEHnbb2cMGC20HLul+CrWIEPYFKmhC6AspfdWQQZ/Ynjh6V+sMhihdLbXDIcJNJ5dp+iINthwX&#10;Guzp2FB1O30bBYePvpz0JfPp8SvLz+PgdInvSj3Ox/0aRKAx/If/2m9awfJ5Bb9n4hG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vsP8UAAADcAAAADwAAAAAAAAAA&#10;AAAAAAChAgAAZHJzL2Rvd25yZXYueG1sUEsFBgAAAAAEAAQA+QAAAJMDAAAAAA==&#10;" strokeweight="3pt">
                  <v:stroke endarrow="block"/>
                </v:line>
              </v:group>
            </w:pict>
          </mc:Fallback>
        </mc:AlternateContent>
      </w:r>
    </w:p>
    <w:p w:rsidR="00C82D68" w:rsidRDefault="00C82D68" w:rsidP="005C14BA"/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4448175</wp:posOffset>
                </wp:positionH>
                <wp:positionV relativeFrom="paragraph">
                  <wp:posOffset>113665</wp:posOffset>
                </wp:positionV>
                <wp:extent cx="944245" cy="326390"/>
                <wp:effectExtent l="0" t="635" r="0" b="0"/>
                <wp:wrapNone/>
                <wp:docPr id="254" name="Text Box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4245" cy="326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Default="0097534B">
                            <w:r w:rsidRPr="00354170">
                              <w:rPr>
                                <w:position w:val="-14"/>
                              </w:rPr>
                              <w:object w:dxaOrig="1359" w:dyaOrig="420">
                                <v:shape id="_x0000_i1054" type="#_x0000_t75" style="width:59.95pt;height:18.5pt" o:ole="">
                                  <v:imagedata r:id="rId91" o:title=""/>
                                </v:shape>
                                <o:OLEObject Type="Embed" ProgID="Equation.3" ShapeID="_x0000_i1054" DrawAspect="Content" ObjectID="_1680339640" r:id="rId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0" o:spid="_x0000_s1045" type="#_x0000_t202" style="position:absolute;margin-left:350.25pt;margin-top:8.95pt;width:74.35pt;height:25.7pt;z-index:251709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" filled="f" stroked="f">
                <v:textbox style="mso-fit-shape-to-text:t">
                  <w:txbxContent>
                    <w:p w:rsidR="0097534B" w:rsidRDefault="0097534B">
                      <w:r w:rsidRPr="00354170">
                        <w:rPr>
                          <w:position w:val="-14"/>
                        </w:rPr>
                        <w:object w:dxaOrig="1359" w:dyaOrig="420">
                          <v:shape id="_x0000_i1054" type="#_x0000_t75" style="width:59.95pt;height:18.5pt" o:ole="">
                            <v:imagedata r:id="rId93" o:title=""/>
                          </v:shape>
                          <o:OLEObject Type="Embed" ProgID="Equation.3" ShapeID="_x0000_i1054" DrawAspect="Content" ObjectID="_1602498777" r:id="rId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82D68" w:rsidRDefault="00C82D68" w:rsidP="005C14BA"/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213485</wp:posOffset>
                </wp:positionH>
                <wp:positionV relativeFrom="paragraph">
                  <wp:posOffset>13970</wp:posOffset>
                </wp:positionV>
                <wp:extent cx="399415" cy="307340"/>
                <wp:effectExtent l="3810" t="3810" r="0" b="3175"/>
                <wp:wrapNone/>
                <wp:docPr id="253" name="Text Box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r w:rsidRPr="004607B7">
                              <w:rPr>
                                <w:position w:val="-10"/>
                              </w:rPr>
                              <w:object w:dxaOrig="340" w:dyaOrig="340">
                                <v:shape id="_x0000_i1055" type="#_x0000_t75" style="width:17pt;height:17pt" o:ole="">
                                  <v:imagedata r:id="rId36" o:title=""/>
                                </v:shape>
                                <o:OLEObject Type="Embed" ProgID="Equation.3" ShapeID="_x0000_i1055" DrawAspect="Content" ObjectID="_1680339641" r:id="rId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3" o:spid="_x0000_s1046" type="#_x0000_t202" style="position:absolute;margin-left:95.55pt;margin-top:1.1pt;width:31.45pt;height:24.2pt;z-index:251652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" filled="f" stroked="f">
                <v:textbox style="mso-fit-shape-to-text:t">
                  <w:txbxContent>
                    <w:p w:rsidR="0097534B" w:rsidRPr="004607B7" w:rsidRDefault="0097534B" w:rsidP="000C74D1">
                      <w:r w:rsidRPr="004607B7">
                        <w:rPr>
                          <w:position w:val="-10"/>
                        </w:rPr>
                        <w:object w:dxaOrig="340" w:dyaOrig="340">
                          <v:shape id="_x0000_i1055" type="#_x0000_t75" style="width:17pt;height:17pt" o:ole="">
                            <v:imagedata r:id="rId38" o:title=""/>
                          </v:shape>
                          <o:OLEObject Type="Embed" ProgID="Equation.3" ShapeID="_x0000_i1055" DrawAspect="Content" ObjectID="_1602498778" r:id="rId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210185</wp:posOffset>
                </wp:positionV>
                <wp:extent cx="399415" cy="307340"/>
                <wp:effectExtent l="0" t="0" r="635" b="0"/>
                <wp:wrapNone/>
                <wp:docPr id="252" name="Text Box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0C74D1">
                            <w:pPr>
                              <w:rPr>
                                <w:vertAlign w:val="subscript"/>
                              </w:rPr>
                            </w:pPr>
                            <w:r w:rsidRPr="004607B7">
                              <w:rPr>
                                <w:position w:val="-10"/>
                                <w:vertAlign w:val="subscript"/>
                              </w:rPr>
                              <w:object w:dxaOrig="340" w:dyaOrig="340">
                                <v:shape id="_x0000_i1056" type="#_x0000_t75" style="width:17pt;height:17pt" o:ole="">
                                  <v:imagedata r:id="rId40" o:title=""/>
                                </v:shape>
                                <o:OLEObject Type="Embed" ProgID="Equation.3" ShapeID="_x0000_i1056" DrawAspect="Content" ObjectID="_1680339642" r:id="rId9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2" o:spid="_x0000_s1047" type="#_x0000_t202" style="position:absolute;margin-left:136.5pt;margin-top:16.55pt;width:31.45pt;height:24.2pt;z-index:251651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0C74D1">
                      <w:pPr>
                        <w:rPr>
                          <w:vertAlign w:val="subscript"/>
                        </w:rPr>
                      </w:pPr>
                      <w:r w:rsidRPr="004607B7">
                        <w:rPr>
                          <w:position w:val="-10"/>
                          <w:vertAlign w:val="subscript"/>
                        </w:rPr>
                        <w:object w:dxaOrig="340" w:dyaOrig="340">
                          <v:shape id="_x0000_i1056" type="#_x0000_t75" style="width:17pt;height:17pt" o:ole="">
                            <v:imagedata r:id="rId42" o:title=""/>
                          </v:shape>
                          <o:OLEObject Type="Embed" ProgID="Equation.3" ShapeID="_x0000_i1056" DrawAspect="Content" ObjectID="_1602498779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1363980</wp:posOffset>
                </wp:positionH>
                <wp:positionV relativeFrom="paragraph">
                  <wp:posOffset>154940</wp:posOffset>
                </wp:positionV>
                <wp:extent cx="457200" cy="457200"/>
                <wp:effectExtent l="125730" t="0" r="112395" b="83820"/>
                <wp:wrapNone/>
                <wp:docPr id="249" name="Group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23012661">
                          <a:off x="0" y="0"/>
                          <a:ext cx="457200" cy="457200"/>
                          <a:chOff x="7632" y="4464"/>
                          <a:chExt cx="576" cy="720"/>
                        </a:xfrm>
                      </wpg:grpSpPr>
                      <wps:wsp>
                        <wps:cNvPr id="250" name="Line 2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32" y="446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229"/>
                        <wps:cNvCnPr>
                          <a:cxnSpLocks noChangeShapeType="1"/>
                        </wps:cNvCnPr>
                        <wps:spPr bwMode="auto">
                          <a:xfrm>
                            <a:off x="7632" y="5184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B4237C" id="Group 227" o:spid="_x0000_s1026" style="position:absolute;margin-left:107.4pt;margin-top:12.2pt;width:36pt;height:36pt;rotation:-1543003fd;z-index:251632128" coordorigin="7632,4464" coordsize="576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">
                <v:line id="Line 228" o:spid="_x0000_s1027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FJqMEAAADcAAAADwAAAGRycy9kb3ducmV2LnhtbERPTYvCMBC9C/sfwizsTVOFFe0aRQTB&#10;gxd10eu0mW2qzaRtYq3/3hyEPT7e92LV20p01PrSsYLxKAFBnDtdcqHg97QdzkD4gKyxckwKnuRh&#10;tfwYLDDV7sEH6o6hEDGEfYoKTAh1KqXPDVn0I1cTR+7PtRZDhG0hdYuPGG4rOUmSqbRYcmwwWNPG&#10;UH473q2CLruPr+f94eazSzPPZqbZ7JupUl+f/foHRKA+/Ivf7p1WMPmO8+OZeAT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oUmowQAAANwAAAAPAAAAAAAAAAAAAAAA&#10;AKECAABkcnMvZG93bnJldi54bWxQSwUGAAAAAAQABAD5AAAAjwMAAAAA&#10;">
                  <v:stroke endarrow="block"/>
                </v:line>
                <v:line id="Line 229" o:spid="_x0000_s1028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7sMUAAADcAAAADwAAAGRycy9kb3ducmV2LnhtbESPQWsCMRSE70L/Q3iF3jS7grWuRild&#10;hB60oJaeXzfPzdLNy7JJ1/jvG6HgcZiZb5jVJtpWDNT7xrGCfJKBIK6cbrhW8Hnajl9A+ICssXVM&#10;Cq7kYbN+GK2w0O7CBxqOoRYJwr5ABSaErpDSV4Ys+onriJN3dr3FkGRfS93jJcFtK6dZ9iwtNpwW&#10;DHb0Zqj6Of5aBXNTHuRclrvTRzk0+SLu49f3Qqmnx/i6BBEohnv4v/2uFUx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7s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C82D68" w:rsidRDefault="00C82D68" w:rsidP="005C14BA"/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166235</wp:posOffset>
                </wp:positionH>
                <wp:positionV relativeFrom="paragraph">
                  <wp:posOffset>101600</wp:posOffset>
                </wp:positionV>
                <wp:extent cx="399415" cy="332740"/>
                <wp:effectExtent l="3810" t="3810" r="0" b="0"/>
                <wp:wrapNone/>
                <wp:docPr id="248" name="Text Box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354170">
                            <w:r w:rsidRPr="000C74D1">
                              <w:rPr>
                                <w:position w:val="-14"/>
                              </w:rPr>
                              <w:object w:dxaOrig="340" w:dyaOrig="380">
                                <v:shape id="_x0000_i1057" type="#_x0000_t75" style="width:17pt;height:19pt" o:ole="">
                                  <v:imagedata r:id="rId12" o:title=""/>
                                </v:shape>
                                <o:OLEObject Type="Embed" ProgID="Equation.3" ShapeID="_x0000_i1057" DrawAspect="Content" ObjectID="_1680339643" r:id="rId9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0" o:spid="_x0000_s1048" type="#_x0000_t202" style="position:absolute;margin-left:328.05pt;margin-top:8pt;width:31.45pt;height:26.2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" filled="f" stroked="f">
                <v:textbox style="mso-fit-shape-to-text:t">
                  <w:txbxContent>
                    <w:p w:rsidR="0097534B" w:rsidRPr="004607B7" w:rsidRDefault="0097534B" w:rsidP="00354170">
                      <w:r w:rsidRPr="000C74D1">
                        <w:rPr>
                          <w:position w:val="-14"/>
                        </w:rPr>
                        <w:object w:dxaOrig="340" w:dyaOrig="380">
                          <v:shape id="_x0000_i1057" type="#_x0000_t75" style="width:17pt;height:19pt" o:ole="">
                            <v:imagedata r:id="rId14" o:title=""/>
                          </v:shape>
                          <o:OLEObject Type="Embed" ProgID="Equation.3" ShapeID="_x0000_i1057" DrawAspect="Content" ObjectID="_1602498780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2614930</wp:posOffset>
                </wp:positionH>
                <wp:positionV relativeFrom="paragraph">
                  <wp:posOffset>97155</wp:posOffset>
                </wp:positionV>
                <wp:extent cx="1072515" cy="358140"/>
                <wp:effectExtent l="0" t="0" r="0" b="4445"/>
                <wp:wrapNone/>
                <wp:docPr id="247" name="Text Box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25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354170" w:rsidRDefault="0097534B" w:rsidP="00354170">
                            <w:r w:rsidRPr="00354170">
                              <w:rPr>
                                <w:position w:val="-14"/>
                              </w:rPr>
                              <w:object w:dxaOrig="1400" w:dyaOrig="420">
                                <v:shape id="_x0000_i1058" type="#_x0000_t75" style="width:70pt;height:21pt" o:ole="">
                                  <v:imagedata r:id="rId101" o:title=""/>
                                </v:shape>
                                <o:OLEObject Type="Embed" ProgID="Equation.3" ShapeID="_x0000_i1058" DrawAspect="Content" ObjectID="_1680339644" r:id="rId10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0" o:spid="_x0000_s1049" type="#_x0000_t202" style="position:absolute;margin-left:205.9pt;margin-top:7.65pt;width:84.45pt;height:28.2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3XTugIAAMM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" filled="f" stroked="f">
                <v:textbox style="mso-fit-shape-to-text:t">
                  <w:txbxContent>
                    <w:p w:rsidR="0097534B" w:rsidRPr="00354170" w:rsidRDefault="0097534B" w:rsidP="00354170">
                      <w:r w:rsidRPr="00354170">
                        <w:rPr>
                          <w:position w:val="-14"/>
                        </w:rPr>
                        <w:object w:dxaOrig="1400" w:dyaOrig="420">
                          <v:shape id="_x0000_i1058" type="#_x0000_t75" style="width:70pt;height:21pt" o:ole="">
                            <v:imagedata r:id="rId103" o:title=""/>
                          </v:shape>
                          <o:OLEObject Type="Embed" ProgID="Equation.3" ShapeID="_x0000_i1058" DrawAspect="Content" ObjectID="_1602498781" r:id="rId10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82D68" w:rsidRDefault="00C82D68" w:rsidP="005C14BA"/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3763645</wp:posOffset>
                </wp:positionH>
                <wp:positionV relativeFrom="paragraph">
                  <wp:posOffset>113665</wp:posOffset>
                </wp:positionV>
                <wp:extent cx="1052195" cy="361950"/>
                <wp:effectExtent l="20320" t="89535" r="51435" b="24765"/>
                <wp:wrapNone/>
                <wp:docPr id="246" name="Line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52195" cy="36195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F00EB8" id="Line 235" o:spid="_x0000_s1026" style="position:absolute;flip:y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6.35pt,8.95pt" to="379.2pt,3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" strokeweight="3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4768850</wp:posOffset>
                </wp:positionH>
                <wp:positionV relativeFrom="paragraph">
                  <wp:posOffset>94615</wp:posOffset>
                </wp:positionV>
                <wp:extent cx="46990" cy="1323975"/>
                <wp:effectExtent l="92075" t="22860" r="41910" b="34290"/>
                <wp:wrapNone/>
                <wp:docPr id="245" name="Line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990" cy="132397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618431" id="Line 233" o:spid="_x0000_s1026" style="position:absolute;flip:x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5.5pt,7.45pt" to="379.2pt,1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" strokeweight="3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248150</wp:posOffset>
                </wp:positionH>
                <wp:positionV relativeFrom="paragraph">
                  <wp:posOffset>117475</wp:posOffset>
                </wp:positionV>
                <wp:extent cx="457200" cy="457200"/>
                <wp:effectExtent l="104775" t="140970" r="0" b="144780"/>
                <wp:wrapNone/>
                <wp:docPr id="242" name="Group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2198832">
                          <a:off x="0" y="0"/>
                          <a:ext cx="457200" cy="457200"/>
                          <a:chOff x="7632" y="4464"/>
                          <a:chExt cx="576" cy="720"/>
                        </a:xfrm>
                      </wpg:grpSpPr>
                      <wps:wsp>
                        <wps:cNvPr id="243" name="Line 3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32" y="446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7632" y="5184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9A040F" id="Group 316" o:spid="_x0000_s1026" style="position:absolute;margin-left:334.5pt;margin-top:9.25pt;width:36pt;height:36pt;rotation:2401711fd;z-index:251653632" coordorigin="7632,4464" coordsize="576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">
                <v:line id="Line 317" o:spid="_x0000_s1027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pBAsYAAADcAAAADwAAAGRycy9kb3ducmV2LnhtbESPT2vCQBTE70K/w/IKvelGK6LRVYpQ&#10;6MGLf2ivL9lnNpp9m2TXmH57t1DwOMzMb5jVpreV6Kj1pWMF41ECgjh3uuRCwen4OZyD8AFZY+WY&#10;FPySh836ZbDCVLs776k7hEJECPsUFZgQ6lRKnxuy6EeuJo7e2bUWQ5RtIXWL9wi3lZwkyUxaLDku&#10;GKxpayi/Hm5WQZfdxpfv3f7qs59mkc1Ns901M6XeXvuPJYhAfXiG/9tfWsFk+g5/Z+IRkO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qQQLGAAAA3AAAAA8AAAAAAAAA&#10;AAAAAAAAoQIAAGRycy9kb3ducmV2LnhtbFBLBQYAAAAABAAEAPkAAACUAwAAAAA=&#10;">
                  <v:stroke endarrow="block"/>
                </v:line>
                <v:line id="Line 318" o:spid="_x0000_s1028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UO9cQAAADcAAAADwAAAGRycy9kb3ducmV2LnhtbESPQWsCMRSE7wX/Q3iCt5pVpNatUcRF&#10;8GALaun5dfPcLG5elk1c479vCoUeh5n5hlmuo21ET52vHSuYjDMQxKXTNVcKPs+751cQPiBrbByT&#10;ggd5WK8GT0vMtbvzkfpTqESCsM9RgQmhzaX0pSGLfuxa4uRdXGcxJNlVUnd4T3DbyGmWvUiLNacF&#10;gy1tDZXX080qmJviKOeyOJw/ir6eLOJ7/PpeKDUaxs0biEAx/If/2nutYDqbwe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tQ71xAAAANw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3752215</wp:posOffset>
                </wp:positionH>
                <wp:positionV relativeFrom="paragraph">
                  <wp:posOffset>104140</wp:posOffset>
                </wp:positionV>
                <wp:extent cx="1075055" cy="1314450"/>
                <wp:effectExtent l="8890" t="13335" r="11430" b="5715"/>
                <wp:wrapNone/>
                <wp:docPr id="241" name="Rectangle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5055" cy="13144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749AAF" id="Rectangle 243" o:spid="_x0000_s1026" style="position:absolute;margin-left:295.45pt;margin-top:8.2pt;width:84.65pt;height:103.5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2805430</wp:posOffset>
                </wp:positionH>
                <wp:positionV relativeFrom="paragraph">
                  <wp:posOffset>392430</wp:posOffset>
                </wp:positionV>
                <wp:extent cx="563880" cy="5080"/>
                <wp:effectExtent l="55880" t="22225" r="53340" b="23495"/>
                <wp:wrapNone/>
                <wp:docPr id="240" name="Line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563880" cy="50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F904EE" id="Line 249" o:spid="_x0000_s1026" style="position:absolute;rotation:90;flip:x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0.9pt,30.9pt" to="265.3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598420</wp:posOffset>
                </wp:positionH>
                <wp:positionV relativeFrom="paragraph">
                  <wp:posOffset>113030</wp:posOffset>
                </wp:positionV>
                <wp:extent cx="1097280" cy="0"/>
                <wp:effectExtent l="7620" t="12700" r="9525" b="6350"/>
                <wp:wrapNone/>
                <wp:docPr id="239" name="Line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97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854E2A" id="Line 246" o:spid="_x0000_s1026" style="position:absolute;flip:x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.6pt,8.9pt" to="291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">
                <v:stroke dashstyle="dash"/>
              </v:line>
            </w:pict>
          </mc:Fallback>
        </mc:AlternateContent>
      </w:r>
    </w:p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324350</wp:posOffset>
                </wp:positionH>
                <wp:positionV relativeFrom="paragraph">
                  <wp:posOffset>115570</wp:posOffset>
                </wp:positionV>
                <wp:extent cx="399415" cy="332740"/>
                <wp:effectExtent l="0" t="0" r="635" b="635"/>
                <wp:wrapNone/>
                <wp:docPr id="238" name="Text Box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354170">
                            <w:pPr>
                              <w:rPr>
                                <w:vertAlign w:val="subscript"/>
                              </w:rPr>
                            </w:pPr>
                            <w:r w:rsidRPr="000C74D1">
                              <w:rPr>
                                <w:position w:val="-14"/>
                                <w:vertAlign w:val="subscript"/>
                              </w:rPr>
                              <w:object w:dxaOrig="340" w:dyaOrig="380">
                                <v:shape id="_x0000_i1059" type="#_x0000_t75" style="width:17pt;height:19pt" o:ole="">
                                  <v:imagedata r:id="rId16" o:title=""/>
                                </v:shape>
                                <o:OLEObject Type="Embed" ProgID="Equation.3" ShapeID="_x0000_i1059" DrawAspect="Content" ObjectID="_1680339645" r:id="rId10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9" o:spid="_x0000_s1050" type="#_x0000_t202" style="position:absolute;margin-left:340.5pt;margin-top:9.1pt;width:31.45pt;height:26.2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354170">
                      <w:pPr>
                        <w:rPr>
                          <w:vertAlign w:val="subscript"/>
                        </w:rPr>
                      </w:pPr>
                      <w:r w:rsidRPr="000C74D1">
                        <w:rPr>
                          <w:position w:val="-14"/>
                          <w:vertAlign w:val="subscript"/>
                        </w:rPr>
                        <w:object w:dxaOrig="340" w:dyaOrig="380">
                          <v:shape id="_x0000_i1059" type="#_x0000_t75" style="width:17pt;height:19pt" o:ole="">
                            <v:imagedata r:id="rId18" o:title=""/>
                          </v:shape>
                          <o:OLEObject Type="Embed" ProgID="Equation.3" ShapeID="_x0000_i1059" DrawAspect="Content" ObjectID="_1602498782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3752215</wp:posOffset>
                </wp:positionH>
                <wp:positionV relativeFrom="paragraph">
                  <wp:posOffset>125095</wp:posOffset>
                </wp:positionV>
                <wp:extent cx="1005205" cy="942975"/>
                <wp:effectExtent l="75565" t="80010" r="24130" b="24765"/>
                <wp:wrapNone/>
                <wp:docPr id="237" name="Lin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05205" cy="94297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5CB80D" id="Line 234" o:spid="_x0000_s1026" style="position:absolute;flip:x y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45pt,9.85pt" to="374.6pt,8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" strokeweight="3pt">
                <v:stroke endarrow="block"/>
              </v:line>
            </w:pict>
          </mc:Fallback>
        </mc:AlternateContent>
      </w:r>
    </w:p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2588895</wp:posOffset>
                </wp:positionH>
                <wp:positionV relativeFrom="paragraph">
                  <wp:posOffset>146050</wp:posOffset>
                </wp:positionV>
                <wp:extent cx="1097280" cy="0"/>
                <wp:effectExtent l="7620" t="9525" r="9525" b="9525"/>
                <wp:wrapNone/>
                <wp:docPr id="236" name="Line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97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6E0631" id="Line 247" o:spid="_x0000_s1026" style="position:absolute;flip:x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85pt,11.5pt" to="290.25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">
                <v:stroke dashstyle="dash"/>
              </v:line>
            </w:pict>
          </mc:Fallback>
        </mc:AlternateContent>
      </w:r>
    </w:p>
    <w:p w:rsidR="00C82D68" w:rsidRDefault="00C82D68" w:rsidP="005C14BA"/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2047875</wp:posOffset>
                </wp:positionH>
                <wp:positionV relativeFrom="paragraph">
                  <wp:posOffset>104140</wp:posOffset>
                </wp:positionV>
                <wp:extent cx="1866900" cy="1790700"/>
                <wp:effectExtent l="9525" t="13335" r="9525" b="5715"/>
                <wp:wrapNone/>
                <wp:docPr id="235" name="Rectangle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6900" cy="1790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F6B83F" id="Rectangle 256" o:spid="_x0000_s1026" style="position:absolute;margin-left:161.25pt;margin-top:8.2pt;width:147pt;height:141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" filled="f"/>
            </w:pict>
          </mc:Fallback>
        </mc:AlternateContent>
      </w:r>
    </w:p>
    <w:p w:rsidR="00C82D68" w:rsidRDefault="00C82D68" w:rsidP="005C14BA"/>
    <w:p w:rsidR="00C82D68" w:rsidRDefault="00C82D68" w:rsidP="005C14BA"/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4866640</wp:posOffset>
                </wp:positionH>
                <wp:positionV relativeFrom="paragraph">
                  <wp:posOffset>17145</wp:posOffset>
                </wp:positionV>
                <wp:extent cx="577850" cy="0"/>
                <wp:effectExtent l="8890" t="13970" r="13335" b="5080"/>
                <wp:wrapNone/>
                <wp:docPr id="234" name="Line 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7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C46F84" id="Line 585" o:spid="_x0000_s1026" style="position:absolute;flip:x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3.2pt,1.35pt" to="428.7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">
                <v:stroke dashstyle="dash"/>
              </v:line>
            </w:pict>
          </mc:Fallback>
        </mc:AlternateContent>
      </w:r>
    </w:p>
    <w:p w:rsidR="00C82D68" w:rsidRDefault="00C82D68" w:rsidP="005C14BA"/>
    <w:p w:rsidR="00C82D68" w:rsidRDefault="00BE3BCA" w:rsidP="005C14BA">
      <w:r>
        <w:rPr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1796415</wp:posOffset>
                </wp:positionH>
                <wp:positionV relativeFrom="paragraph">
                  <wp:posOffset>50800</wp:posOffset>
                </wp:positionV>
                <wp:extent cx="2377440" cy="182880"/>
                <wp:effectExtent l="0" t="845820" r="0" b="847725"/>
                <wp:wrapNone/>
                <wp:docPr id="233" name="Rectangle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8987001">
                          <a:off x="0" y="0"/>
                          <a:ext cx="2377440" cy="182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9C2F93" id="Rectangle 254" o:spid="_x0000_s1026" style="position:absolute;margin-left:141.45pt;margin-top:4pt;width:187.2pt;height:14.4pt;rotation:2854092fd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" strokeweight="3pt"/>
            </w:pict>
          </mc:Fallback>
        </mc:AlternateContent>
      </w:r>
    </w:p>
    <w:p w:rsidR="00C82D68" w:rsidRDefault="00C82D68" w:rsidP="005C14BA"/>
    <w:p w:rsidR="00C82D68" w:rsidRDefault="00C82D68" w:rsidP="005C14BA"/>
    <w:p w:rsidR="00C82D68" w:rsidRDefault="00C82D68" w:rsidP="005C14BA"/>
    <w:p w:rsidR="00C82D68" w:rsidRDefault="00C82D68" w:rsidP="005C14BA"/>
    <w:p w:rsidR="00C82D68" w:rsidRDefault="00C82D68" w:rsidP="005C14BA"/>
    <w:p w:rsidR="00BC5779" w:rsidRDefault="00C82D68" w:rsidP="00B47805">
      <w:pPr>
        <w:jc w:val="center"/>
        <w:rPr>
          <w:b/>
          <w:sz w:val="28"/>
          <w:szCs w:val="28"/>
        </w:rPr>
      </w:pPr>
      <w:r>
        <w:br w:type="page"/>
      </w:r>
      <w:r w:rsidR="00B47805">
        <w:rPr>
          <w:b/>
          <w:sz w:val="28"/>
          <w:szCs w:val="28"/>
        </w:rPr>
        <w:lastRenderedPageBreak/>
        <w:t>Point in P</w:t>
      </w:r>
      <w:r w:rsidR="00FC15ED">
        <w:rPr>
          <w:b/>
          <w:sz w:val="28"/>
          <w:szCs w:val="28"/>
        </w:rPr>
        <w:t>olygon</w:t>
      </w: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Default="000B09A5" w:rsidP="00FC15ED">
      <w:r>
        <w:t xml:space="preserve">must check if </w:t>
      </w:r>
      <w:r w:rsidR="00936EEC">
        <w:t xml:space="preserve">any </w:t>
      </w:r>
      <w:r>
        <w:t>vertices</w:t>
      </w:r>
      <w:r w:rsidR="00FC15ED">
        <w:t xml:space="preserve"> on body j are inside body i   AND</w:t>
      </w:r>
      <w:r>
        <w:t xml:space="preserve">  </w:t>
      </w:r>
      <w:r w:rsidR="00FC15ED">
        <w:t xml:space="preserve"> </w:t>
      </w:r>
      <w:r>
        <w:t xml:space="preserve"> </w:t>
      </w:r>
      <w:r w:rsidR="00FC15ED">
        <w:t xml:space="preserve">check if </w:t>
      </w:r>
      <w:r w:rsidR="00936EEC">
        <w:t xml:space="preserve">any </w:t>
      </w:r>
      <w:r>
        <w:t>vertices on body i are inside body j</w:t>
      </w:r>
    </w:p>
    <w:p w:rsidR="007355E2" w:rsidRDefault="007355E2" w:rsidP="007355E2"/>
    <w:p w:rsidR="007355E2" w:rsidRDefault="00C007F4" w:rsidP="007355E2">
      <w:r>
        <w:t>computational complexity O(</w:t>
      </w:r>
      <w:r w:rsidR="00584599">
        <w:t xml:space="preserve"> n</w:t>
      </w:r>
      <w:r w:rsidR="00584599">
        <w:rPr>
          <w:vertAlign w:val="subscript"/>
        </w:rPr>
        <w:t xml:space="preserve">i </w:t>
      </w:r>
      <w:r w:rsidR="00584599">
        <w:t>x n</w:t>
      </w:r>
      <w:r w:rsidR="00584599">
        <w:rPr>
          <w:vertAlign w:val="subscript"/>
        </w:rPr>
        <w:t xml:space="preserve">j </w:t>
      </w:r>
      <w:r w:rsidR="00584599">
        <w:t>) for convex objects and O( 2 n</w:t>
      </w:r>
      <w:r w:rsidR="00584599">
        <w:rPr>
          <w:vertAlign w:val="subscript"/>
        </w:rPr>
        <w:t xml:space="preserve">i </w:t>
      </w:r>
      <w:r w:rsidR="00584599">
        <w:t>x n</w:t>
      </w:r>
      <w:r w:rsidR="00584599">
        <w:rPr>
          <w:vertAlign w:val="subscript"/>
        </w:rPr>
        <w:t xml:space="preserve">j </w:t>
      </w:r>
      <w:r>
        <w:t>) for ray casting</w:t>
      </w:r>
    </w:p>
    <w:p w:rsidR="000B09A5" w:rsidRPr="00FC15ED" w:rsidRDefault="000B09A5" w:rsidP="00FC15ED"/>
    <w:p w:rsidR="00FC15ED" w:rsidRDefault="00BE3BCA" w:rsidP="00B47805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86360</wp:posOffset>
                </wp:positionV>
                <wp:extent cx="2682240" cy="2552700"/>
                <wp:effectExtent l="3810" t="66675" r="85725" b="123825"/>
                <wp:wrapNone/>
                <wp:docPr id="211" name="Group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2240" cy="2552700"/>
                          <a:chOff x="1026" y="2502"/>
                          <a:chExt cx="4224" cy="4020"/>
                        </a:xfrm>
                      </wpg:grpSpPr>
                      <wpg:grpSp>
                        <wpg:cNvPr id="212" name="Group 352"/>
                        <wpg:cNvGrpSpPr>
                          <a:grpSpLocks/>
                        </wpg:cNvGrpSpPr>
                        <wpg:grpSpPr bwMode="auto">
                          <a:xfrm>
                            <a:off x="1695" y="2502"/>
                            <a:ext cx="3555" cy="3120"/>
                            <a:chOff x="1695" y="2502"/>
                            <a:chExt cx="3555" cy="3120"/>
                          </a:xfrm>
                        </wpg:grpSpPr>
                        <wpg:grpSp>
                          <wpg:cNvPr id="213" name="Group 332"/>
                          <wpg:cNvGrpSpPr>
                            <a:grpSpLocks/>
                          </wpg:cNvGrpSpPr>
                          <wpg:grpSpPr bwMode="auto">
                            <a:xfrm>
                              <a:off x="1695" y="2502"/>
                              <a:ext cx="3555" cy="3120"/>
                              <a:chOff x="1785" y="2415"/>
                              <a:chExt cx="3555" cy="3120"/>
                            </a:xfrm>
                          </wpg:grpSpPr>
                          <wps:wsp>
                            <wps:cNvPr id="214" name="Line 33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0" y="3840"/>
                                <a:ext cx="1485" cy="169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5" name="Line 334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785" y="4395"/>
                                <a:ext cx="2055" cy="111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" name="Line 33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60" y="2445"/>
                                <a:ext cx="2970" cy="195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" name="Line 3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45" y="2415"/>
                                <a:ext cx="495" cy="141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18" name="Group 337"/>
                          <wpg:cNvGrpSpPr>
                            <a:grpSpLocks/>
                          </wpg:cNvGrpSpPr>
                          <wpg:grpSpPr bwMode="auto">
                            <a:xfrm rot="-23012661">
                              <a:off x="3363" y="3669"/>
                              <a:ext cx="720" cy="720"/>
                              <a:chOff x="7632" y="4464"/>
                              <a:chExt cx="576" cy="720"/>
                            </a:xfrm>
                          </wpg:grpSpPr>
                          <wps:wsp>
                            <wps:cNvPr id="219" name="Line 338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7632" y="4464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0" name="Line 3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32" y="5184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1" name="Text Box 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0" y="3810"/>
                              <a:ext cx="62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534B" w:rsidRPr="004607B7" w:rsidRDefault="0097534B" w:rsidP="000B09A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4607B7">
                                  <w:rPr>
                                    <w:position w:val="-10"/>
                                    <w:vertAlign w:val="subscript"/>
                                  </w:rPr>
                                  <w:object w:dxaOrig="340" w:dyaOrig="340">
                                    <v:shape id="_x0000_i1060" type="#_x0000_t75" style="width:17pt;height:17pt" o:ole="">
                                      <v:imagedata r:id="rId40" o:title=""/>
                                    </v:shape>
                                    <o:OLEObject Type="Embed" ProgID="Equation.3" ShapeID="_x0000_i1060" DrawAspect="Content" ObjectID="_1680339646" r:id="rId1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2" name="Text Box 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1" y="3501"/>
                              <a:ext cx="62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534B" w:rsidRPr="004607B7" w:rsidRDefault="0097534B" w:rsidP="000B09A5">
                                <w:r w:rsidRPr="004607B7">
                                  <w:rPr>
                                    <w:position w:val="-10"/>
                                  </w:rPr>
                                  <w:object w:dxaOrig="340" w:dyaOrig="340">
                                    <v:shape id="_x0000_i1061" type="#_x0000_t75" style="width:17pt;height:17pt" o:ole="">
                                      <v:imagedata r:id="rId36" o:title=""/>
                                    </v:shape>
                                    <o:OLEObject Type="Embed" ProgID="Equation.3" ShapeID="_x0000_i1061" DrawAspect="Content" ObjectID="_1680339647" r:id="rId10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223" name="Group 354"/>
                        <wpg:cNvGrpSpPr>
                          <a:grpSpLocks/>
                        </wpg:cNvGrpSpPr>
                        <wpg:grpSpPr bwMode="auto">
                          <a:xfrm rot="15483362">
                            <a:off x="1950" y="4782"/>
                            <a:ext cx="1395" cy="2085"/>
                            <a:chOff x="5175" y="4767"/>
                            <a:chExt cx="1395" cy="2085"/>
                          </a:xfrm>
                        </wpg:grpSpPr>
                        <wpg:grpSp>
                          <wpg:cNvPr id="224" name="Group 340"/>
                          <wpg:cNvGrpSpPr>
                            <a:grpSpLocks/>
                          </wpg:cNvGrpSpPr>
                          <wpg:grpSpPr bwMode="auto">
                            <a:xfrm>
                              <a:off x="5175" y="4767"/>
                              <a:ext cx="1365" cy="2085"/>
                              <a:chOff x="5790" y="4590"/>
                              <a:chExt cx="1365" cy="2085"/>
                            </a:xfrm>
                          </wpg:grpSpPr>
                          <wps:wsp>
                            <wps:cNvPr id="225" name="Line 3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095" y="4590"/>
                                <a:ext cx="60" cy="208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6" name="Line 34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5790" y="5190"/>
                                <a:ext cx="1290" cy="148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" name="Line 3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05" y="4620"/>
                                <a:ext cx="1350" cy="57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8" name="Group 344"/>
                          <wpg:cNvGrpSpPr>
                            <a:grpSpLocks/>
                          </wpg:cNvGrpSpPr>
                          <wpg:grpSpPr bwMode="auto">
                            <a:xfrm rot="2198832">
                              <a:off x="5850" y="4812"/>
                              <a:ext cx="720" cy="720"/>
                              <a:chOff x="7632" y="4464"/>
                              <a:chExt cx="576" cy="720"/>
                            </a:xfrm>
                          </wpg:grpSpPr>
                          <wps:wsp>
                            <wps:cNvPr id="229" name="Line 345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7632" y="4464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Line 3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32" y="5184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31" name="Text Box 349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5220"/>
                            <a:ext cx="62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0B09A5">
                              <w:pPr>
                                <w:rPr>
                                  <w:vertAlign w:val="subscript"/>
                                </w:rPr>
                              </w:pPr>
                              <w:r w:rsidRPr="000C74D1">
                                <w:rPr>
                                  <w:position w:val="-14"/>
                                  <w:vertAlign w:val="subscript"/>
                                </w:rPr>
                                <w:object w:dxaOrig="340" w:dyaOrig="380">
                                  <v:shape id="_x0000_i1062" type="#_x0000_t75" style="width:17pt;height:19pt" o:ole="">
                                    <v:imagedata r:id="rId16" o:title=""/>
                                  </v:shape>
                                  <o:OLEObject Type="Embed" ProgID="Equation.3" ShapeID="_x0000_i1062" DrawAspect="Content" ObjectID="_1680339648" r:id="rId1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2" name="Text Box 350"/>
                        <wps:cNvSpPr txBox="1">
                          <a:spLocks noChangeArrowheads="1"/>
                        </wps:cNvSpPr>
                        <wps:spPr bwMode="auto">
                          <a:xfrm>
                            <a:off x="1026" y="5526"/>
                            <a:ext cx="62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0B09A5">
                              <w:r w:rsidRPr="000C74D1">
                                <w:rPr>
                                  <w:position w:val="-14"/>
                                </w:rPr>
                                <w:object w:dxaOrig="340" w:dyaOrig="380">
                                  <v:shape id="_x0000_i1063" type="#_x0000_t75" style="width:17pt;height:19pt" o:ole="">
                                    <v:imagedata r:id="rId12" o:title=""/>
                                  </v:shape>
                                  <o:OLEObject Type="Embed" ProgID="Equation.3" ShapeID="_x0000_i1063" DrawAspect="Content" ObjectID="_1680339649" r:id="rId1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6" o:spid="_x0000_s1051" style="position:absolute;left:0;text-align:left;margin-left:-4.2pt;margin-top:6.8pt;width:211.2pt;height:201pt;z-index:251656704" coordorigin="1026,2502" coordsize="4224,4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">
                <v:group id="Group 352" o:spid="_x0000_s1052" style="position:absolute;left:1695;top:2502;width:3555;height:3120" coordorigin="1695,2502" coordsize="355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<v:group id="Group 332" o:spid="_x0000_s1053" style="position:absolute;left:1695;top:2502;width:3555;height:3120" coordorigin="1785,2415" coordsize="355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<v:line id="Line 333" o:spid="_x0000_s1054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h4N8UAAADcAAAADwAAAGRycy9kb3ducmV2LnhtbESPT2sCMRTE74V+h/AKXopmtSq6GqUI&#10;C95K/XPw9kieu0s3L9skXddv3xQKHoeZ+Q2z3va2ER35UDtWMB5lIIi1MzWXCk7HYrgAESKywcYx&#10;KbhTgO3m+WmNuXE3/qTuEEuRIBxyVFDF2OZSBl2RxTByLXHyrs5bjEn6UhqPtwS3jZxk2VxarDkt&#10;VNjSriL9dfixCr6LufUfrujw8mrfpksdZmcdlBq89O8rEJH6+Aj/t/dGwWQ8hb8z6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h4N8UAAADcAAAADwAAAAAAAAAA&#10;AAAAAAChAgAAZHJzL2Rvd25yZXYueG1sUEsFBgAAAAAEAAQA+QAAAJMDAAAAAA==&#10;" strokeweight="3pt">
                      <v:stroke endarrow="block"/>
                    </v:line>
                    <v:line id="Line 334" o:spid="_x0000_s1055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9S0cMAAADcAAAADwAAAGRycy9kb3ducmV2LnhtbESPT4vCMBDF78J+hzAL3jT1L1KNsiji&#10;4kV0F7wOzdh2bSYlSbV++40geHy8eb83b7FqTSVu5HxpWcGgn4AgzqwuOVfw+7PtzUD4gKyxskwK&#10;HuRhtfzoLDDV9s5Hup1CLiKEfYoKihDqVEqfFWTQ921NHL2LdQZDlC6X2uE9wk0lh0kylQZLjg0F&#10;1rQuKLueGhPfqNx6P5rp67g5UNht8NyM/85KdT/brzmIQG14H7/S31rBcDCB55hIAL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vUtHDAAAA3AAAAA8AAAAAAAAAAAAA&#10;AAAAoQIAAGRycy9kb3ducmV2LnhtbFBLBQYAAAAABAAEAPkAAACRAwAAAAA=&#10;" strokeweight="3pt">
                      <v:stroke endarrow="block"/>
                    </v:line>
                    <v:line id="Line 335" o:spid="_x0000_s1056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ZD28QAAADcAAAADwAAAGRycy9kb3ducmV2LnhtbESPQWsCMRSE7wX/Q3hCL0WzWrvo1ihS&#10;WOitaOvB2yN57i7dvKxJum7/fSMIPQ4z8w2z3g62FT350DhWMJtmIIi1Mw1XCr4+y8kSRIjIBlvH&#10;pOCXAmw3o4c1FsZdeU/9IVYiQTgUqKCOsSukDLomi2HqOuLknZ23GJP0lTQerwluWznPslxabDgt&#10;1NjRW036+/BjFVzK3PoPV/Z4erLPi5UOL0cdlHocD7tXEJGG+B++t9+Ngvksh9uZdAT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tkPbxAAAANwAAAAPAAAAAAAAAAAA&#10;AAAAAKECAABkcnMvZG93bnJldi54bWxQSwUGAAAAAAQABAD5AAAAkgMAAAAA&#10;" strokeweight="3pt">
                      <v:stroke endarrow="block"/>
                    </v:line>
                    <v:line id="Line 336" o:spid="_x0000_s1057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JkFsIAAADcAAAADwAAAGRycy9kb3ducmV2LnhtbESPQYvCMBSE74L/ITxhb5rqwUo1yioI&#10;C+KhKnh9Ns+2bPNSkqyt/34jCB6HmfmGWW1604gHOV9bVjCdJCCIC6trLhVczvvxAoQPyBoby6Tg&#10;SR426+FghZm2Hef0OIVSRAj7DBVUIbSZlL6oyKCf2JY4enfrDIYoXSm1wy7CTSNnSTKXBmuOCxW2&#10;tKuo+D39GQXbY5s/9S31ye6aLs5953SOB6W+Rv33EkSgPnzC7/aPVjCbpvA6E4+AX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kJkFsIAAADcAAAADwAAAAAAAAAAAAAA&#10;AAChAgAAZHJzL2Rvd25yZXYueG1sUEsFBgAAAAAEAAQA+QAAAJADAAAAAA==&#10;" strokeweight="3pt">
                      <v:stroke endarrow="block"/>
                    </v:line>
                  </v:group>
                  <v:group id="Group 337" o:spid="_x0000_s1058" style="position:absolute;left:3363;top:3669;width:720;height:720;rotation:-1543003fd" coordorigin="7632,4464" coordsize="5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NykrfCAAAA3AAAAA8A&#10;AAAAAAAAAAAAAAAAqgIAAGRycy9kb3ducmV2LnhtbFBLBQYAAAAABAAEAPoAAACZAwAAAAA=&#10;">
                    <v:line id="Line 338" o:spid="_x0000_s1059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FZ9cUAAADcAAAADwAAAGRycy9kb3ducmV2LnhtbESPQWvCQBSE70L/w/KE3swmHkRTVxGh&#10;0IMXtdjrS/Y1m5p9m2TXmP77rlDwOMzMN8x6O9pGDNT72rGCLElBEJdO11wp+Dy/z5YgfEDW2Dgm&#10;Bb/kYbt5mawx1+7ORxpOoRIRwj5HBSaENpfSl4Ys+sS1xNH7dr3FEGVfSd3jPcJtI+dpupAWa44L&#10;BlvaGyqvp5tVMBS37OdyOF598dWtiqXp9oduodTrdNy9gQg0hmf4v/2hFcyzFTzOx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FZ9cUAAADcAAAADwAAAAAAAAAA&#10;AAAAAAChAgAAZHJzL2Rvd25yZXYueG1sUEsFBgAAAAAEAAQA+QAAAJMDAAAAAA==&#10;">
                      <v:stroke endarrow="block"/>
                    </v:line>
                    <v:line id="Line 339" o:spid="_x0000_s1060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HtVsIAAADcAAAADwAAAGRycy9kb3ducmV2LnhtbERPu2rDMBTdC/0HcQvdGtkemsaJYkJN&#10;oUMbyIPMN9aNZWJdGUt11L+vhkDHw3mvqmh7MdHoO8cK8lkGgrhxuuNWwfHw8fIGwgdkjb1jUvBL&#10;Hqr148MKS+1uvKNpH1qRQtiXqMCEMJRS+saQRT9zA3HiLm60GBIcW6lHvKVw28siy16lxY5Tg8GB&#10;3g011/2PVTA39U7OZf112NZTly/idzydF0o9P8XNEkSgGP7Fd/enVlAUaX46k46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HtVsIAAADcAAAADwAAAAAAAAAAAAAA&#10;AAChAgAAZHJzL2Rvd25yZXYueG1sUEsFBgAAAAAEAAQA+QAAAJADAAAAAA==&#10;">
                      <v:stroke endarrow="block"/>
                    </v:line>
                  </v:group>
                  <v:shape id="Text Box 347" o:spid="_x0000_s1061" type="#_x0000_t202" style="position:absolute;left:3990;top:3810;width:6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5/csQA&#10;AADcAAAADwAAAGRycy9kb3ducmV2LnhtbESP0WrCQBRE34X+w3KFvukmoYqNrlK0Bd+0th9wyV6z&#10;Mdm7Ibtq2q93BcHHYWbOMItVbxtxoc5XjhWk4wQEceF0xaWC35+v0QyED8gaG8ek4I88rJYvgwXm&#10;2l35my6HUIoIYZ+jAhNCm0vpC0MW/di1xNE7us5iiLIrpe7wGuG2kVmSTKXFiuOCwZbWhor6cLYK&#10;Zond1fV7tvf27T+dmPXGfbYnpV6H/cccRKA+PMOP9lYryLIU7mfiEZ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Of3LEAAAA3AAAAA8AAAAAAAAAAAAAAAAAmAIAAGRycy9k&#10;b3ducmV2LnhtbFBLBQYAAAAABAAEAPUAAACJAwAAAAA=&#10;" filled="f" stroked="f">
                    <v:textbox style="mso-fit-shape-to-text:t">
                      <w:txbxContent>
                        <w:p w:rsidR="0097534B" w:rsidRPr="004607B7" w:rsidRDefault="0097534B" w:rsidP="000B09A5">
                          <w:pPr>
                            <w:rPr>
                              <w:vertAlign w:val="subscript"/>
                            </w:rPr>
                          </w:pPr>
                          <w:r w:rsidRPr="004607B7">
                            <w:rPr>
                              <w:position w:val="-10"/>
                              <w:vertAlign w:val="subscript"/>
                            </w:rPr>
                            <w:object w:dxaOrig="340" w:dyaOrig="340">
                              <v:shape id="_x0000_i1060" type="#_x0000_t75" style="width:17pt;height:17pt" o:ole="">
                                <v:imagedata r:id="rId42" o:title=""/>
                              </v:shape>
                              <o:OLEObject Type="Embed" ProgID="Equation.3" ShapeID="_x0000_i1060" DrawAspect="Content" ObjectID="_1602498783" r:id="rId111"/>
                            </w:object>
                          </w:r>
                        </w:p>
                      </w:txbxContent>
                    </v:textbox>
                  </v:shape>
                  <v:shape id="Text Box 348" o:spid="_x0000_s1062" type="#_x0000_t202" style="position:absolute;left:3171;top:3501;width:6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zhBcQA&#10;AADcAAAADwAAAGRycy9kb3ducmV2LnhtbESP3WoCMRSE7wu+QziCdzVrsEVXo4hV6F3rzwMcNsfN&#10;upuTZZPqtk/fFApeDjPzDbNc964RN+pC5VnDZJyBIC68qbjUcD7tn2cgQkQ22HgmDd8UYL0aPC0x&#10;N/7OB7odYykShEOOGmyMbS5lKCw5DGPfEifv4juHMcmulKbDe4K7Rqose5UOK04LFlvaWirq45fT&#10;MMvcR13P1Wdw05/Ji92++V171Xo07DcLEJH6+Aj/t9+NBqUU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c4QXEAAAA3AAAAA8AAAAAAAAAAAAAAAAAmAIAAGRycy9k&#10;b3ducmV2LnhtbFBLBQYAAAAABAAEAPUAAACJAwAAAAA=&#10;" filled="f" stroked="f">
                    <v:textbox style="mso-fit-shape-to-text:t">
                      <w:txbxContent>
                        <w:p w:rsidR="0097534B" w:rsidRPr="004607B7" w:rsidRDefault="0097534B" w:rsidP="000B09A5">
                          <w:r w:rsidRPr="004607B7">
                            <w:rPr>
                              <w:position w:val="-10"/>
                            </w:rPr>
                            <w:object w:dxaOrig="340" w:dyaOrig="340">
                              <v:shape id="_x0000_i1061" type="#_x0000_t75" style="width:17pt;height:17pt" o:ole="">
                                <v:imagedata r:id="rId38" o:title=""/>
                              </v:shape>
                              <o:OLEObject Type="Embed" ProgID="Equation.3" ShapeID="_x0000_i1061" DrawAspect="Content" ObjectID="_1602498784" r:id="rId112"/>
                            </w:object>
                          </w:r>
                        </w:p>
                      </w:txbxContent>
                    </v:textbox>
                  </v:shape>
                </v:group>
                <v:group id="Group 354" o:spid="_x0000_s1063" style="position:absolute;left:1950;top:4782;width:1395;height:2085;rotation:-6681000fd" coordorigin="5175,4767" coordsize="1395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T5WyfFAAAA3AAA&#10;AA8AAAAAAAAAAAAAAAAAqgIAAGRycy9kb3ducmV2LnhtbFBLBQYAAAAABAAEAPoAAACcAwAAAAA=&#10;">
                  <v:group id="Group 340" o:spid="_x0000_s1064" style="position:absolute;left:5175;top:4767;width:1365;height:2085" coordorigin="5790,4590" coordsize="1365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<v:line id="Line 341" o:spid="_x0000_s1065" style="position:absolute;flip:x;visibility:visible;mso-wrap-style:square" from="7095,4590" to="7155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gXEcUAAADcAAAADwAAAGRycy9kb3ducmV2LnhtbESPzWrDMBCE74G8g9hCLyGR6zahdaOE&#10;UjD0FpqfQ26LtLVNrZUjqY779lEgkOMwM98wy/VgW9GTD41jBU+zDASxdqbhSsF+V05fQYSIbLB1&#10;TAr+KcB6NR4tsTDuzN/Ub2MlEoRDgQrqGLtCyqBrshhmriNO3o/zFmOSvpLG4znBbSvzLFtIiw2n&#10;hRo7+qxJ/27/rIJTubB+48oejxP7/PKmw/ygg1KPD8PHO4hIQ7yHb+0voyDP53A9k46AX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gXEcUAAADcAAAADwAAAAAAAAAA&#10;AAAAAAChAgAAZHJzL2Rvd25yZXYueG1sUEsFBgAAAAAEAAQA+QAAAJMDAAAAAA==&#10;" strokeweight="3pt">
                      <v:stroke endarrow="block"/>
                    </v:line>
                    <v:line id="Line 342" o:spid="_x0000_s1066" style="position:absolute;flip:x y;visibility:visible;mso-wrap-style:square" from="5790,5190" to="7080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EGG8MAAADcAAAADwAAAGRycy9kb3ducmV2LnhtbESPQYvCMBCF7wv7H8IseFtTq4hUo4gi&#10;ipdlVfA6NGNbbSYlSbX+eyMs7PHx5n1v3mzRmVrcyfnKsoJBPwFBnFtdcaHgdNx8T0D4gKyxtkwK&#10;nuRhMf/8mGGm7YN/6X4IhYgQ9hkqKENoMil9XpJB37cNcfQu1hkMUbpCaoePCDe1TJNkLA1WHBtK&#10;bGhVUn47tCa+UbvVfjjRt1H7Q2G7xnM7up6V6n11yymIQF34P/5L77SCNB3De0wk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RBhvDAAAA3AAAAA8AAAAAAAAAAAAA&#10;AAAAoQIAAGRycy9kb3ducmV2LnhtbFBLBQYAAAAABAAEAPkAAACRAwAAAAA=&#10;" strokeweight="3pt">
                      <v:stroke endarrow="block"/>
                    </v:line>
                    <v:line id="Line 343" o:spid="_x0000_s1067" style="position:absolute;flip:y;visibility:visible;mso-wrap-style:square" from="5805,4620" to="7155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Ys/cUAAADcAAAADwAAAGRycy9kb3ducmV2LnhtbESPzWrDMBCE74W8g9hCLiGR47Zp4kYJ&#10;pWDorTQ/h94WaWubWitXUhzn7aNCoMdhZr5h1tvBtqInHxrHCuazDASxdqbhSsFhX06XIEJENtg6&#10;JgUXCrDdjO7WWBh35k/qd7ESCcKhQAV1jF0hZdA1WQwz1xEn79t5izFJX0nj8ZzgtpV5li2kxYbT&#10;Qo0dvdWkf3Ynq+C3XFj/4coevyb24XGlw9NRB6XG98PrC4hIQ/wP39rvRkGeP8PfmXQE5OY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Ys/cUAAADcAAAADwAAAAAAAAAA&#10;AAAAAAChAgAAZHJzL2Rvd25yZXYueG1sUEsFBgAAAAAEAAQA+QAAAJMDAAAAAA==&#10;" strokeweight="3pt">
                      <v:stroke endarrow="block"/>
                    </v:line>
                  </v:group>
                  <v:group id="Group 344" o:spid="_x0000_s1068" style="position:absolute;left:5850;top:4812;width:720;height:720;rotation:2401711fd" coordorigin="7632,4464" coordsize="5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BSUYzCAAAA3AAAAA8A&#10;AAAAAAAAAAAAAAAAqgIAAGRycy9kb3ducmV2LnhtbFBLBQYAAAAABAAEAPoAAACZAwAAAAA=&#10;">
                    <v:line id="Line 345" o:spid="_x0000_s1069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2TSMUAAADcAAAADwAAAGRycy9kb3ducmV2LnhtbESPQWvCQBSE74X+h+UJ3pqNOYhGVxGh&#10;4MGLWur1JfuaTc2+TbJrTP99Vyj0OMzMN8x6O9pGDNT72rGCWZKCIC6drrlS8HF5f1uA8AFZY+OY&#10;FPyQh+3m9WWNuXYPPtFwDpWIEPY5KjAhtLmUvjRk0SeuJY7el+sthij7SuoeHxFuG5ml6VxarDku&#10;GGxpb6i8ne9WwVDcZ9+fx9PNF9duWSxMtz92c6Wmk3G3AhFoDP/hv/ZBK8iyJTzPx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52TSMUAAADcAAAADwAAAAAAAAAA&#10;AAAAAAChAgAAZHJzL2Rvd25yZXYueG1sUEsFBgAAAAAEAAQA+QAAAJMDAAAAAA==&#10;">
                      <v:stroke endarrow="block"/>
                    </v:line>
                    <v:line id="Line 346" o:spid="_x0000_s1070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h7i8IAAADcAAAADwAAAGRycy9kb3ducmV2LnhtbERPy2oCMRTdF/yHcAvuakaFqqNRpIPg&#10;wgo+6Pp2cp0MndwMk3SMf98sCi4P573aRNuInjpfO1YwHmUgiEuna64UXC+7tzkIH5A1No5JwYM8&#10;bNaDlxXm2t35RP05VCKFsM9RgQmhzaX0pSGLfuRa4sTdXGcxJNhVUnd4T+G2kZMse5cWa04NBlv6&#10;MFT+nH+tgpkpTnImi8PlWPT1eBE/49f3Qqnha9wuQQSK4Sn+d++1gsk0zU9n0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4h7i8IAAADcAAAADwAAAAAAAAAAAAAA&#10;AAChAgAAZHJzL2Rvd25yZXYueG1sUEsFBgAAAAAEAAQA+QAAAJADAAAAAA==&#10;">
                      <v:stroke endarrow="block"/>
                    </v:line>
                  </v:group>
                </v:group>
                <v:shape id="Text Box 349" o:spid="_x0000_s1071" type="#_x0000_t202" style="position:absolute;left:2340;top:5220;width:62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fpr8UA&#10;AADc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C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V+mvxQAAANwAAAAPAAAAAAAAAAAAAAAAAJgCAABkcnMv&#10;ZG93bnJldi54bWxQSwUGAAAAAAQABAD1AAAAigMAAAAA&#10;" filled="f" stroked="f">
                  <v:textbox style="mso-fit-shape-to-text:t">
                    <w:txbxContent>
                      <w:p w:rsidR="0097534B" w:rsidRPr="004607B7" w:rsidRDefault="0097534B" w:rsidP="000B09A5">
                        <w:pPr>
                          <w:rPr>
                            <w:vertAlign w:val="subscript"/>
                          </w:rPr>
                        </w:pPr>
                        <w:r w:rsidRPr="000C74D1">
                          <w:rPr>
                            <w:position w:val="-14"/>
                            <w:vertAlign w:val="subscript"/>
                          </w:rPr>
                          <w:object w:dxaOrig="340" w:dyaOrig="380">
                            <v:shape id="_x0000_i1062" type="#_x0000_t75" style="width:17pt;height:19pt" o:ole="">
                              <v:imagedata r:id="rId18" o:title=""/>
                            </v:shape>
                            <o:OLEObject Type="Embed" ProgID="Equation.3" ShapeID="_x0000_i1062" DrawAspect="Content" ObjectID="_1602498785" r:id="rId113"/>
                          </w:object>
                        </w:r>
                      </w:p>
                    </w:txbxContent>
                  </v:textbox>
                </v:shape>
                <v:shape id="Text Box 350" o:spid="_x0000_s1072" type="#_x0000_t202" style="position:absolute;left:1026;top:5526;width:62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V32MQA&#10;AADcAAAADwAAAGRycy9kb3ducmV2LnhtbESPzW7CMBCE70i8g7WVeisOaYsgYBCiVOJW/h5gFS9x&#10;mngdxS4Enh4jVeI4mplvNLNFZ2txptaXjhUMBwkI4tzpkgsFx8P32xiED8gaa8ek4EoeFvN+b4aZ&#10;dhfe0XkfChEh7DNUYEJoMil9bsiiH7iGOHon11oMUbaF1C1eItzWMk2SkbRYclww2NDKUF7t/6yC&#10;cWJ/qmqSbr39uA0/zerLrZtfpV5fuuUURKAuPMP/7Y1WkL6n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Fd9jEAAAA3AAAAA8AAAAAAAAAAAAAAAAAmAIAAGRycy9k&#10;b3ducmV2LnhtbFBLBQYAAAAABAAEAPUAAACJAwAAAAA=&#10;" filled="f" stroked="f">
                  <v:textbox style="mso-fit-shape-to-text:t">
                    <w:txbxContent>
                      <w:p w:rsidR="0097534B" w:rsidRPr="004607B7" w:rsidRDefault="0097534B" w:rsidP="000B09A5">
                        <w:r w:rsidRPr="000C74D1">
                          <w:rPr>
                            <w:position w:val="-14"/>
                          </w:rPr>
                          <w:object w:dxaOrig="340" w:dyaOrig="380">
                            <v:shape id="_x0000_i1063" type="#_x0000_t75" style="width:17pt;height:19pt" o:ole="">
                              <v:imagedata r:id="rId14" o:title=""/>
                            </v:shape>
                            <o:OLEObject Type="Embed" ProgID="Equation.3" ShapeID="_x0000_i1063" DrawAspect="Content" ObjectID="_1602498786" r:id="rId11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C15ED" w:rsidRDefault="00BE3BCA" w:rsidP="00B47805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009900</wp:posOffset>
                </wp:positionH>
                <wp:positionV relativeFrom="paragraph">
                  <wp:posOffset>49530</wp:posOffset>
                </wp:positionV>
                <wp:extent cx="2457450" cy="2566035"/>
                <wp:effectExtent l="66675" t="139065" r="161925" b="76200"/>
                <wp:wrapNone/>
                <wp:docPr id="189" name="Group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7450" cy="2566035"/>
                          <a:chOff x="5895" y="2436"/>
                          <a:chExt cx="3870" cy="4041"/>
                        </a:xfrm>
                      </wpg:grpSpPr>
                      <wpg:grpSp>
                        <wpg:cNvPr id="190" name="Group 355"/>
                        <wpg:cNvGrpSpPr>
                          <a:grpSpLocks/>
                        </wpg:cNvGrpSpPr>
                        <wpg:grpSpPr bwMode="auto">
                          <a:xfrm>
                            <a:off x="5895" y="3357"/>
                            <a:ext cx="3555" cy="3120"/>
                            <a:chOff x="1695" y="2502"/>
                            <a:chExt cx="3555" cy="3120"/>
                          </a:xfrm>
                        </wpg:grpSpPr>
                        <wpg:grpSp>
                          <wpg:cNvPr id="191" name="Group 356"/>
                          <wpg:cNvGrpSpPr>
                            <a:grpSpLocks/>
                          </wpg:cNvGrpSpPr>
                          <wpg:grpSpPr bwMode="auto">
                            <a:xfrm>
                              <a:off x="1695" y="2502"/>
                              <a:ext cx="3555" cy="3120"/>
                              <a:chOff x="1785" y="2415"/>
                              <a:chExt cx="3555" cy="3120"/>
                            </a:xfrm>
                          </wpg:grpSpPr>
                          <wps:wsp>
                            <wps:cNvPr id="192" name="Line 3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40" y="3840"/>
                                <a:ext cx="1485" cy="169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" name="Line 358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1785" y="4395"/>
                                <a:ext cx="2055" cy="111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Line 3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60" y="2445"/>
                                <a:ext cx="2970" cy="195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" name="Line 3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45" y="2415"/>
                                <a:ext cx="495" cy="141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6" name="Group 361"/>
                          <wpg:cNvGrpSpPr>
                            <a:grpSpLocks/>
                          </wpg:cNvGrpSpPr>
                          <wpg:grpSpPr bwMode="auto">
                            <a:xfrm rot="-23012661">
                              <a:off x="3363" y="3669"/>
                              <a:ext cx="720" cy="720"/>
                              <a:chOff x="7632" y="4464"/>
                              <a:chExt cx="576" cy="720"/>
                            </a:xfrm>
                          </wpg:grpSpPr>
                          <wps:wsp>
                            <wps:cNvPr id="197" name="Line 36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7632" y="4464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" name="Line 3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32" y="5184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9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90" y="3810"/>
                              <a:ext cx="62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534B" w:rsidRPr="004607B7" w:rsidRDefault="0097534B" w:rsidP="000B09A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4607B7">
                                  <w:rPr>
                                    <w:position w:val="-10"/>
                                    <w:vertAlign w:val="subscript"/>
                                  </w:rPr>
                                  <w:object w:dxaOrig="340" w:dyaOrig="340">
                                    <v:shape id="_x0000_i1064" type="#_x0000_t75" style="width:17pt;height:17pt" o:ole="">
                                      <v:imagedata r:id="rId40" o:title=""/>
                                    </v:shape>
                                    <o:OLEObject Type="Embed" ProgID="Equation.3" ShapeID="_x0000_i1064" DrawAspect="Content" ObjectID="_1680339650" r:id="rId1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00" name="Text Box 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1" y="3501"/>
                              <a:ext cx="62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534B" w:rsidRPr="004607B7" w:rsidRDefault="0097534B" w:rsidP="000B09A5">
                                <w:r w:rsidRPr="004607B7">
                                  <w:rPr>
                                    <w:position w:val="-10"/>
                                  </w:rPr>
                                  <w:object w:dxaOrig="340" w:dyaOrig="340">
                                    <v:shape id="_x0000_i1065" type="#_x0000_t75" style="width:17pt;height:17pt" o:ole="">
                                      <v:imagedata r:id="rId36" o:title=""/>
                                    </v:shape>
                                    <o:OLEObject Type="Embed" ProgID="Equation.3" ShapeID="_x0000_i1065" DrawAspect="Content" ObjectID="_1680339651" r:id="rId11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201" name="Group 366"/>
                        <wpg:cNvGrpSpPr>
                          <a:grpSpLocks/>
                        </wpg:cNvGrpSpPr>
                        <wpg:grpSpPr bwMode="auto">
                          <a:xfrm rot="18845867">
                            <a:off x="8025" y="2442"/>
                            <a:ext cx="1395" cy="2085"/>
                            <a:chOff x="5175" y="4767"/>
                            <a:chExt cx="1395" cy="2085"/>
                          </a:xfrm>
                        </wpg:grpSpPr>
                        <wpg:grpSp>
                          <wpg:cNvPr id="202" name="Group 367"/>
                          <wpg:cNvGrpSpPr>
                            <a:grpSpLocks/>
                          </wpg:cNvGrpSpPr>
                          <wpg:grpSpPr bwMode="auto">
                            <a:xfrm>
                              <a:off x="5175" y="4767"/>
                              <a:ext cx="1365" cy="2085"/>
                              <a:chOff x="5790" y="4590"/>
                              <a:chExt cx="1365" cy="2085"/>
                            </a:xfrm>
                          </wpg:grpSpPr>
                          <wps:wsp>
                            <wps:cNvPr id="203" name="Line 36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095" y="4590"/>
                                <a:ext cx="60" cy="208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" name="Line 36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5790" y="5190"/>
                                <a:ext cx="1290" cy="1485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" name="Line 3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05" y="4620"/>
                                <a:ext cx="1350" cy="57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6" name="Group 371"/>
                          <wpg:cNvGrpSpPr>
                            <a:grpSpLocks/>
                          </wpg:cNvGrpSpPr>
                          <wpg:grpSpPr bwMode="auto">
                            <a:xfrm rot="2198832">
                              <a:off x="5850" y="4812"/>
                              <a:ext cx="720" cy="720"/>
                              <a:chOff x="7632" y="4464"/>
                              <a:chExt cx="576" cy="720"/>
                            </a:xfrm>
                          </wpg:grpSpPr>
                          <wps:wsp>
                            <wps:cNvPr id="207" name="Line 37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7632" y="4464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" name="Line 3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32" y="5184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09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8340" y="2610"/>
                            <a:ext cx="62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0B09A5">
                              <w:pPr>
                                <w:rPr>
                                  <w:vertAlign w:val="subscript"/>
                                </w:rPr>
                              </w:pPr>
                              <w:r w:rsidRPr="000C74D1">
                                <w:rPr>
                                  <w:position w:val="-14"/>
                                  <w:vertAlign w:val="subscript"/>
                                </w:rPr>
                                <w:object w:dxaOrig="340" w:dyaOrig="380">
                                  <v:shape id="_x0000_i1066" type="#_x0000_t75" style="width:17pt;height:19pt" o:ole="">
                                    <v:imagedata r:id="rId16" o:title=""/>
                                  </v:shape>
                                  <o:OLEObject Type="Embed" ProgID="Equation.3" ShapeID="_x0000_i1066" DrawAspect="Content" ObjectID="_1680339652" r:id="rId1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0" name="Text Box 375"/>
                        <wps:cNvSpPr txBox="1">
                          <a:spLocks noChangeArrowheads="1"/>
                        </wps:cNvSpPr>
                        <wps:spPr bwMode="auto">
                          <a:xfrm>
                            <a:off x="7596" y="2436"/>
                            <a:ext cx="62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0B09A5">
                              <w:r w:rsidRPr="000C74D1">
                                <w:rPr>
                                  <w:position w:val="-14"/>
                                </w:rPr>
                                <w:object w:dxaOrig="340" w:dyaOrig="380">
                                  <v:shape id="_x0000_i1067" type="#_x0000_t75" style="width:17pt;height:19pt" o:ole="">
                                    <v:imagedata r:id="rId12" o:title=""/>
                                  </v:shape>
                                  <o:OLEObject Type="Embed" ProgID="Equation.3" ShapeID="_x0000_i1067" DrawAspect="Content" ObjectID="_1680339653" r:id="rId1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7" o:spid="_x0000_s1073" style="position:absolute;left:0;text-align:left;margin-left:237pt;margin-top:3.9pt;width:193.5pt;height:202.05pt;z-index:251657728" coordorigin="5895,2436" coordsize="3870,4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">
                <v:group id="Group 355" o:spid="_x0000_s1074" style="position:absolute;left:5895;top:3357;width:3555;height:3120" coordorigin="1695,2502" coordsize="355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group id="Group 356" o:spid="_x0000_s1075" style="position:absolute;left:1695;top:2502;width:3555;height:3120" coordorigin="1785,2415" coordsize="355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<v:line id="Line 357" o:spid="_x0000_s1076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sn/sMAAADcAAAADwAAAGRycy9kb3ducmV2LnhtbERPS2sCMRC+F/wPYYReimZr66KrUUph&#10;obdSHwdvQzLuLm4ma5Ku23/fFAre5uN7zno72Fb05EPjWMHzNANBrJ1puFJw2JeTBYgQkQ22jknB&#10;DwXYbkYPayyMu/EX9btYiRTCoUAFdYxdIWXQNVkMU9cRJ+7svMWYoK+k8XhL4baVsyzLpcWGU0ON&#10;Hb3XpC+7b6vgWubWf7qyx9OTfXld6jA/6qDU43h4W4GINMS7+N/9YdL85Qz+nkkX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57J/7DAAAA3AAAAA8AAAAAAAAAAAAA&#10;AAAAoQIAAGRycy9kb3ducmV2LnhtbFBLBQYAAAAABAAEAPkAAACRAwAAAAA=&#10;" strokeweight="3pt">
                      <v:stroke endarrow="block"/>
                    </v:line>
                    <v:line id="Line 358" o:spid="_x0000_s1077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wNGMUAAADcAAAADwAAAGRycy9kb3ducmV2LnhtbESPQWvCQBCF7wX/wzKCt7qphmKja5CU&#10;YumlqAWvQ3ZMUrOzYXdj0n/fLRS8zfDe9+bNJh9NK27kfGNZwdM8AUFcWt1wpeDr9Pa4AuEDssbW&#10;Min4IQ/5dvKwwUzbgQ90O4ZKxBD2GSqoQ+gyKX1Zk0E/tx1x1C7WGQxxdZXUDocYblq5SJJnabDh&#10;eKHGjoqayuuxN7FG64qP5Upf0/6Twv4Vz336fVZqNh13axCBxnA3/9PvOnIvS/h7Jk4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wNGMUAAADcAAAADwAAAAAAAAAA&#10;AAAAAAChAgAAZHJzL2Rvd25yZXYueG1sUEsFBgAAAAAEAAQA+QAAAJMDAAAAAA==&#10;" strokeweight="3pt">
                      <v:stroke endarrow="block"/>
                    </v:line>
                    <v:line id="Line 359" o:spid="_x0000_s1078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4aEcIAAADcAAAADwAAAGRycy9kb3ducmV2LnhtbERPTWsCMRC9C/6HMAUvUrNaXepqFCks&#10;eCu19tDbkIy7SzeTNUnX9d83hUJv83ifs90PthU9+dA4VjCfZSCItTMNVwrO7+XjM4gQkQ22jknB&#10;nQLsd+PRFgvjbvxG/SlWIoVwKFBBHWNXSBl0TRbDzHXEibs4bzEm6CtpPN5SuG3lIstyabHh1FBj&#10;Ry816a/Tt1VwLXPrX13Z4+fUPi3XOqw+dFBq8jAcNiAiDfFf/Oc+mjR/vYTfZ9IF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4aEcIAAADcAAAADwAAAAAAAAAAAAAA&#10;AAChAgAAZHJzL2Rvd25yZXYueG1sUEsFBgAAAAAEAAQA+QAAAJADAAAAAA==&#10;" strokeweight="3pt">
                      <v:stroke endarrow="block"/>
                    </v:line>
                    <v:line id="Line 360" o:spid="_x0000_s1079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o93MIAAADcAAAADwAAAGRycy9kb3ducmV2LnhtbERPTWvCQBC9C/0PyxR6M5sWqmnqKq1Q&#10;EMRDEqHXaXZMgtnZsLs18d+7QqG3ebzPWW0m04sLOd9ZVvCcpCCIa6s7bhQcq695BsIHZI29ZVJw&#10;JQ+b9cNshbm2Ixd0KUMjYgj7HBW0IQy5lL5uyaBP7EAcuZN1BkOErpHa4RjDTS9f0nQhDXYcG1oc&#10;aNtSfS5/jYLPw1Bc9c/Sp9vvZVZNo9MF7pV6epw+3kEEmsK/+M+903H+2yvcn4kXyP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o93MIAAADcAAAADwAAAAAAAAAAAAAA&#10;AAChAgAAZHJzL2Rvd25yZXYueG1sUEsFBgAAAAAEAAQA+QAAAJADAAAAAA==&#10;" strokeweight="3pt">
                      <v:stroke endarrow="block"/>
                    </v:line>
                  </v:group>
                  <v:group id="Group 361" o:spid="_x0000_s1080" style="position:absolute;left:3363;top:3669;width:720;height:720;rotation:-1543003fd" coordorigin="7632,4464" coordsize="5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1fBeMIAAADcAAAADwAAAGRycy9kb3ducmV2LnhtbERPTWsCMRC9C/6HMEJv&#10;mrUtYlejSLttRQSpFnodNuMmuJksm1S3/74RBG/zeJ8zX3auFmdqg/WsYDzKQBCXXluuFHwf3odT&#10;ECEia6w9k4I/CrBc9HtzzLW/8Bed97ESKYRDjgpMjE0uZSgNOQwj3xAn7uhbhzHBtpK6xUsKd7V8&#10;zLKJdGg5NRhs6NVQedr/OgU7eQrbYnN4K4L9jM8fT8b+FJ1SD4NuNQMRqYt38c291mn+ywSuz6QL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tXwXjCAAAA3AAAAA8A&#10;AAAAAAAAAAAAAAAAqgIAAGRycy9kb3ducmV2LnhtbFBLBQYAAAAABAAEAPoAAACZAwAAAAA=&#10;">
                    <v:line id="Line 362" o:spid="_x0000_s1081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QKOsMAAADcAAAADwAAAGRycy9kb3ducmV2LnhtbERPO2/CMBDeK/EfrEPq1jgw8AgYhJCQ&#10;OrBAq3a9xEcciM9JbEL672ukSt3u0/e89Xawteip85VjBZMkBUFcOF1xqeDz4/C2AOEDssbaMSn4&#10;IQ/bzehljZl2Dz5Rfw6liCHsM1RgQmgyKX1hyKJPXEMcuYvrLIYIu1LqDh8x3NZymqYzabHi2GCw&#10;ob2h4na+WwV9fp9cv46nm8+/22W+MO3+2M6Ueh0PuxWIQEP4F/+533Wcv5zD85l4gd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UCjrDAAAA3AAAAA8AAAAAAAAAAAAA&#10;AAAAoQIAAGRycy9kb3ducmV2LnhtbFBLBQYAAAAABAAEAPkAAACRAwAAAAA=&#10;">
                      <v:stroke endarrow="block"/>
                    </v:line>
                    <v:line id="Line 363" o:spid="_x0000_s1082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1Jy8UAAADcAAAADwAAAGRycy9kb3ducmV2LnhtbESPQU/DMAyF70j7D5GRuLF0HBgtyya0&#10;CokDTNqGOJvGa6o1TtWELvx7fJjEzdZ7fu/zapN9ryYaYxfYwGJegCJugu24NfB5fL1/AhUTssU+&#10;MBn4pQib9exmhZUNF97TdEitkhCOFRpwKQ2V1rFx5DHOw0As2imMHpOsY6vtiBcJ971+KIpH7bFj&#10;aXA40NZRcz78eANLV+/1Utfvx109dYsyf+Sv79KYu9v88gwqUU7/5uv1mxX8Umj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1Jy8UAAADcAAAADwAAAAAAAAAA&#10;AAAAAAChAgAAZHJzL2Rvd25yZXYueG1sUEsFBgAAAAAEAAQA+QAAAJMDAAAAAA==&#10;">
                      <v:stroke endarrow="block"/>
                    </v:line>
                  </v:group>
                  <v:shape id="Text Box 364" o:spid="_x0000_s1083" type="#_x0000_t202" style="position:absolute;left:3990;top:3810;width:6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Lb78EA&#10;AADcAAAADwAAAGRycy9kb3ducmV2LnhtbERPzYrCMBC+C/sOYRa8aaqsYqtRFl3Bm667DzA0Y9Nt&#10;MylN1OrTG0HY23x8v7NYdbYWF2p96VjBaJiAIM6dLrlQ8PuzHcxA+ICssXZMCm7kYbV86y0w0+7K&#10;33Q5hkLEEPYZKjAhNJmUPjdk0Q9dQxy5k2sthgjbQuoWrzHc1nKcJFNpseTYYLChtaG8Op6tglli&#10;91WVjg/eftxHE7PeuK/mT6n+e/c5BxGoC//il3un4/w0hecz8QK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i2+/BAAAA3AAAAA8AAAAAAAAAAAAAAAAAmAIAAGRycy9kb3du&#10;cmV2LnhtbFBLBQYAAAAABAAEAPUAAACGAwAAAAA=&#10;" filled="f" stroked="f">
                    <v:textbox style="mso-fit-shape-to-text:t">
                      <w:txbxContent>
                        <w:p w:rsidR="0097534B" w:rsidRPr="004607B7" w:rsidRDefault="0097534B" w:rsidP="000B09A5">
                          <w:pPr>
                            <w:rPr>
                              <w:vertAlign w:val="subscript"/>
                            </w:rPr>
                          </w:pPr>
                          <w:r w:rsidRPr="004607B7">
                            <w:rPr>
                              <w:position w:val="-10"/>
                              <w:vertAlign w:val="subscript"/>
                            </w:rPr>
                            <w:object w:dxaOrig="340" w:dyaOrig="340">
                              <v:shape id="_x0000_i1064" type="#_x0000_t75" style="width:17pt;height:17pt" o:ole="">
                                <v:imagedata r:id="rId42" o:title=""/>
                              </v:shape>
                              <o:OLEObject Type="Embed" ProgID="Equation.3" ShapeID="_x0000_i1064" DrawAspect="Content" ObjectID="_1602498787" r:id="rId119"/>
                            </w:object>
                          </w:r>
                        </w:p>
                      </w:txbxContent>
                    </v:textbox>
                  </v:shape>
                  <v:shape id="Text Box 365" o:spid="_x0000_s1084" type="#_x0000_t202" style="position:absolute;left:3171;top:3501;width:6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eGicIA&#10;AADcAAAADwAAAGRycy9kb3ducmV2LnhtbESP3YrCMBSE7xd8h3AE79ZU0UWrUcRV8M715wEOzbGp&#10;bU5Kk9Xq05uFBS+HmfmGmS9bW4kbNb5wrGDQT0AQZ04XnCs4n7afExA+IGusHJOCB3lYLjofc0y1&#10;u/OBbseQiwhhn6ICE0KdSukzQxZ939XE0bu4xmKIssmlbvAe4baSwyT5khYLjgsGa1obysrjr1Uw&#10;Sey+LKfDH29Hz8HYrL/dpr4q1eu2qxmIQG14h//bO60gEuHvTDwC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d4aJwgAAANwAAAAPAAAAAAAAAAAAAAAAAJgCAABkcnMvZG93&#10;bnJldi54bWxQSwUGAAAAAAQABAD1AAAAhwMAAAAA&#10;" filled="f" stroked="f">
                    <v:textbox style="mso-fit-shape-to-text:t">
                      <w:txbxContent>
                        <w:p w:rsidR="0097534B" w:rsidRPr="004607B7" w:rsidRDefault="0097534B" w:rsidP="000B09A5">
                          <w:r w:rsidRPr="004607B7">
                            <w:rPr>
                              <w:position w:val="-10"/>
                            </w:rPr>
                            <w:object w:dxaOrig="340" w:dyaOrig="340">
                              <v:shape id="_x0000_i1065" type="#_x0000_t75" style="width:17pt;height:17pt" o:ole="">
                                <v:imagedata r:id="rId38" o:title=""/>
                              </v:shape>
                              <o:OLEObject Type="Embed" ProgID="Equation.3" ShapeID="_x0000_i1065" DrawAspect="Content" ObjectID="_1602498788" r:id="rId120"/>
                            </w:object>
                          </w:r>
                        </w:p>
                      </w:txbxContent>
                    </v:textbox>
                  </v:shape>
                </v:group>
                <v:group id="Group 366" o:spid="_x0000_s1085" style="position:absolute;left:8025;top:2442;width:1395;height:2085;rotation:-3008248fd" coordorigin="5175,4767" coordsize="1395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oYI3FAAAA3AAA&#10;AA8AAAAAAAAAAAAAAAAAqgIAAGRycy9kb3ducmV2LnhtbFBLBQYAAAAABAAEAPoAAACcAwAAAAA=&#10;">
                  <v:group id="Group 367" o:spid="_x0000_s1086" style="position:absolute;left:5175;top:4767;width:1365;height:2085" coordorigin="5790,4590" coordsize="1365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<v:line id="Line 368" o:spid="_x0000_s1087" style="position:absolute;flip:x;visibility:visible;mso-wrap-style:square" from="7095,4590" to="7155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h2nsUAAADcAAAADwAAAGRycy9kb3ducmV2LnhtbESPzWrDMBCE74G8g9hAL6GRmx/TOFFC&#10;KRh6C0nTQ2+LtLFNrJUrqY779lGh0OMwM98w2/1gW9GTD41jBU+zDASxdqbhSsH5vXx8BhEissHW&#10;MSn4oQD73Xi0xcK4Gx+pP8VKJAiHAhXUMXaFlEHXZDHMXEecvIvzFmOSvpLG4y3BbSvnWZZLiw2n&#10;hRo7eq1JX0/fVsFXmVt/cGWPn1O7WK51WH3ooNTDZHjZgIg0xP/wX/vNKJhnC/g9k46A3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h2nsUAAADcAAAADwAAAAAAAAAA&#10;AAAAAAChAgAAZHJzL2Rvd25yZXYueG1sUEsFBgAAAAAEAAQA+QAAAJMDAAAAAA==&#10;" strokeweight="3pt">
                      <v:stroke endarrow="block"/>
                    </v:line>
                    <v:line id="Line 369" o:spid="_x0000_s1088" style="position:absolute;flip:x y;visibility:visible;mso-wrap-style:square" from="5790,5190" to="7080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phl8UAAADcAAAADwAAAGRycy9kb3ducmV2LnhtbESPzWrDMBCE74W8g9hAb7Wc1JTgRAkh&#10;obT0UpoEfF2sje3EWhlJ/unbV4VCj8PsfLOz2U2mFQM531hWsEhSEMSl1Q1XCi7n16cVCB+QNbaW&#10;ScE3edhtZw8bzLUd+YuGU6hEhLDPUUEdQpdL6cuaDPrEdsTRu1pnMETpKqkdjhFuWrlM0xdpsOHY&#10;UGNHh5rK+6k38Y3WHT6eV/qe9Z8U3o5Y9NmtUOpxPu3XIAJN4f/4L/2uFSzTDH7HRAL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7phl8UAAADcAAAADwAAAAAAAAAA&#10;AAAAAAChAgAAZHJzL2Rvd25yZXYueG1sUEsFBgAAAAAEAAQA+QAAAJMDAAAAAA==&#10;" strokeweight="3pt">
                      <v:stroke endarrow="block"/>
                    </v:line>
                    <v:line id="Line 370" o:spid="_x0000_s1089" style="position:absolute;flip:y;visibility:visible;mso-wrap-style:square" from="5805,4620" to="7155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1LccQAAADcAAAADwAAAGRycy9kb3ducmV2LnhtbESPQWsCMRSE70L/Q3iFXkSzWld0axQp&#10;LPRW1Pbg7ZG87i7dvGyTdN3++0YQPA4z8w2z2Q22FT350DhWMJtmIIi1Mw1XCj5O5WQFIkRkg61j&#10;UvBHAXbbh9EGC+MufKD+GCuRIBwKVFDH2BVSBl2TxTB1HXHyvpy3GJP0lTQeLwluWznPsqW02HBa&#10;qLGj15r09/HXKvgpl9a/u7LH89g+L9Y65J86KPX0OOxfQEQa4j18a78ZBfMsh+uZdATk9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vUtxxAAAANwAAAAPAAAAAAAAAAAA&#10;AAAAAKECAABkcnMvZG93bnJldi54bWxQSwUGAAAAAAQABAD5AAAAkgMAAAAA&#10;" strokeweight="3pt">
                      <v:stroke endarrow="block"/>
                    </v:line>
                  </v:group>
                  <v:group id="Group 371" o:spid="_x0000_s1090" style="position:absolute;left:5850;top:4812;width:720;height:720;rotation:2401711fd" coordorigin="7632,4464" coordsize="5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NDwFxgAAANwA&#10;AAAPAAAAAAAAAAAAAAAAAKoCAABkcnMvZG93bnJldi54bWxQSwUGAAAAAAQABAD6AAAAnQMAAAAA&#10;">
                    <v:line id="Line 372" o:spid="_x0000_s1091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v+wcUAAADcAAAADwAAAGRycy9kb3ducmV2LnhtbESPQWvCQBSE70L/w/IK3nSjB2tT11CE&#10;ggcvWmmvL9nXbJrs2yS7xvjv3ULB4zAz3zCbbLSNGKj3lWMFi3kCgrhwuuJSwfnzY7YG4QOyxsYx&#10;KbiRh2z7NNlgqt2VjzScQikihH2KCkwIbSqlLwxZ9HPXEkfvx/UWQ5R9KXWP1wi3jVwmyUparDgu&#10;GGxpZ6ioTxerYMgvi9+vw7H2+Xf3mq9Ntzt0K6Wmz+P7G4hAY3iE/9t7rWCZvMDfmXgE5PY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v+wcUAAADcAAAADwAAAAAAAAAA&#10;AAAAAAChAgAAZHJzL2Rvd25yZXYueG1sUEsFBgAAAAAEAAQA+QAAAJMDAAAAAA==&#10;">
                      <v:stroke endarrow="block"/>
                    </v:line>
                    <v:line id="Line 373" o:spid="_x0000_s1092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K9MMEAAADc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MnS2nQmHQG5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kr0wwQAAANwAAAAPAAAAAAAAAAAAAAAA&#10;AKECAABkcnMvZG93bnJldi54bWxQSwUGAAAAAAQABAD5AAAAjwMAAAAA&#10;">
                      <v:stroke endarrow="block"/>
                    </v:line>
                  </v:group>
                </v:group>
                <v:shape id="Text Box 374" o:spid="_x0000_s1093" type="#_x0000_t202" style="position:absolute;left:8340;top:2610;width:62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0vFMQA&#10;AADcAAAADwAAAGRycy9kb3ducmV2LnhtbESP0WoCMRRE3wv+Q7hC32riokVXo4i14Jut+gGXzXWz&#10;7uZm2aS67debQqGPw8ycYZbr3jXiRl2oPGsYjxQI4sKbiksN59P7ywxEiMgGG8+k4ZsCrFeDpyXm&#10;xt/5k27HWIoE4ZCjBhtjm0sZCksOw8i3xMm7+M5hTLIrpenwnuCukZlSr9JhxWnBYktbS0V9/HIa&#10;Zsod6nqefQQ3+RlP7fbN79qr1s/DfrMAEamP/+G/9t5oyNQcfs+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NLxTEAAAA3AAAAA8AAAAAAAAAAAAAAAAAmAIAAGRycy9k&#10;b3ducmV2LnhtbFBLBQYAAAAABAAEAPUAAACJAwAAAAA=&#10;" filled="f" stroked="f">
                  <v:textbox style="mso-fit-shape-to-text:t">
                    <w:txbxContent>
                      <w:p w:rsidR="0097534B" w:rsidRPr="004607B7" w:rsidRDefault="0097534B" w:rsidP="000B09A5">
                        <w:pPr>
                          <w:rPr>
                            <w:vertAlign w:val="subscript"/>
                          </w:rPr>
                        </w:pPr>
                        <w:r w:rsidRPr="000C74D1">
                          <w:rPr>
                            <w:position w:val="-14"/>
                            <w:vertAlign w:val="subscript"/>
                          </w:rPr>
                          <w:object w:dxaOrig="340" w:dyaOrig="380">
                            <v:shape id="_x0000_i1066" type="#_x0000_t75" style="width:17pt;height:19pt" o:ole="">
                              <v:imagedata r:id="rId18" o:title=""/>
                            </v:shape>
                            <o:OLEObject Type="Embed" ProgID="Equation.3" ShapeID="_x0000_i1066" DrawAspect="Content" ObjectID="_1602498789" r:id="rId121"/>
                          </w:object>
                        </w:r>
                      </w:p>
                    </w:txbxContent>
                  </v:textbox>
                </v:shape>
                <v:shape id="Text Box 375" o:spid="_x0000_s1094" type="#_x0000_t202" style="position:absolute;left:7596;top:2436;width:62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4QVMEA&#10;AADcAAAADwAAAGRycy9kb3ducmV2LnhtbERPS27CMBDdV+IO1iCxK04iWkGIgxAFqbuWzwFG8RCH&#10;xOModiHt6etFpS6f3r/YjLYTdxp841hBOk9AEFdON1wruJwPz0sQPiBr7ByTgm/ysCknTwXm2j34&#10;SPdTqEUMYZ+jAhNCn0vpK0MW/dz1xJG7usFiiHCopR7wEcNtJ7MkeZUWG44NBnvaGara05dVsEzs&#10;R9uusk9vFz/pi9m9uX1/U2o2HbdrEIHG8C/+c79rBVka58cz8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uEFTBAAAA3AAAAA8AAAAAAAAAAAAAAAAAmAIAAGRycy9kb3du&#10;cmV2LnhtbFBLBQYAAAAABAAEAPUAAACGAwAAAAA=&#10;" filled="f" stroked="f">
                  <v:textbox style="mso-fit-shape-to-text:t">
                    <w:txbxContent>
                      <w:p w:rsidR="0097534B" w:rsidRPr="004607B7" w:rsidRDefault="0097534B" w:rsidP="000B09A5">
                        <w:r w:rsidRPr="000C74D1">
                          <w:rPr>
                            <w:position w:val="-14"/>
                          </w:rPr>
                          <w:object w:dxaOrig="340" w:dyaOrig="380">
                            <v:shape id="_x0000_i1067" type="#_x0000_t75" style="width:17pt;height:19pt" o:ole="">
                              <v:imagedata r:id="rId14" o:title=""/>
                            </v:shape>
                            <o:OLEObject Type="Embed" ProgID="Equation.3" ShapeID="_x0000_i1067" DrawAspect="Content" ObjectID="_1602498790" r:id="rId12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Default="00FC15ED" w:rsidP="00B47805">
      <w:pPr>
        <w:jc w:val="center"/>
        <w:rPr>
          <w:b/>
          <w:sz w:val="28"/>
          <w:szCs w:val="28"/>
        </w:rPr>
      </w:pPr>
    </w:p>
    <w:p w:rsidR="00FC15ED" w:rsidRPr="00B47805" w:rsidRDefault="00FC15ED" w:rsidP="00B47805">
      <w:pPr>
        <w:jc w:val="center"/>
        <w:rPr>
          <w:b/>
          <w:sz w:val="28"/>
          <w:szCs w:val="28"/>
        </w:rPr>
      </w:pPr>
    </w:p>
    <w:p w:rsidR="00BC5779" w:rsidRPr="005C14BA" w:rsidRDefault="00BC5779" w:rsidP="005C14BA"/>
    <w:p w:rsidR="000B09A5" w:rsidRDefault="000B09A5" w:rsidP="004607B7"/>
    <w:p w:rsidR="000B09A5" w:rsidRDefault="000B09A5" w:rsidP="004607B7"/>
    <w:p w:rsidR="000B09A5" w:rsidRDefault="000B09A5" w:rsidP="004607B7"/>
    <w:p w:rsidR="000B09A5" w:rsidRDefault="000B09A5" w:rsidP="004607B7"/>
    <w:p w:rsidR="007355E2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277DA6">
        <w:rPr>
          <w:rFonts w:ascii="Times New Roman" w:hAnsi="Times New Roman" w:cs="Times New Roman"/>
          <w:b w:val="0"/>
          <w:i w:val="0"/>
          <w:sz w:val="24"/>
          <w:szCs w:val="24"/>
        </w:rPr>
        <w:t>point in polygon does n</w:t>
      </w:r>
      <w:r w:rsidR="003B27AC">
        <w:rPr>
          <w:rFonts w:ascii="Times New Roman" w:hAnsi="Times New Roman" w:cs="Times New Roman"/>
          <w:b w:val="0"/>
          <w:i w:val="0"/>
          <w:sz w:val="24"/>
          <w:szCs w:val="24"/>
        </w:rPr>
        <w:t>ot always work for thin bodies</w:t>
      </w:r>
      <w:r w:rsidR="007F3740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(may need edge intersection)</w:t>
      </w:r>
    </w:p>
    <w:p w:rsidR="000873DA" w:rsidRPr="000873DA" w:rsidRDefault="000873DA" w:rsidP="000873DA"/>
    <w:p w:rsidR="007355E2" w:rsidRPr="00277DA6" w:rsidRDefault="00BE3BCA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869315</wp:posOffset>
                </wp:positionV>
                <wp:extent cx="1742440" cy="169545"/>
                <wp:effectExtent l="195580" t="43180" r="187325" b="43180"/>
                <wp:wrapNone/>
                <wp:docPr id="188" name="Rectangle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7584117">
                          <a:off x="0" y="0"/>
                          <a:ext cx="1742440" cy="16954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F3A11F" id="Rectangle 508" o:spid="_x0000_s1026" style="position:absolute;margin-left:66pt;margin-top:68.45pt;width:137.2pt;height:13.35pt;rotation:-6536252fd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" filled="f" strokeweight="3pt"/>
            </w:pict>
          </mc:Fallback>
        </mc:AlternateContent>
      </w:r>
      <w:r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3286125</wp:posOffset>
                </wp:positionH>
                <wp:positionV relativeFrom="paragraph">
                  <wp:posOffset>831215</wp:posOffset>
                </wp:positionV>
                <wp:extent cx="1742440" cy="169545"/>
                <wp:effectExtent l="195580" t="43180" r="187325" b="43180"/>
                <wp:wrapNone/>
                <wp:docPr id="187" name="Rectangle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7584117">
                          <a:off x="0" y="0"/>
                          <a:ext cx="1742440" cy="16954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653067" id="Rectangle 502" o:spid="_x0000_s1026" style="position:absolute;margin-left:258.75pt;margin-top:65.45pt;width:137.2pt;height:13.35pt;rotation:-6536252fd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" filled="f" strokeweight="3pt"/>
            </w:pict>
          </mc:Fallback>
        </mc:AlternateContent>
      </w: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BE3BCA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3437890</wp:posOffset>
                </wp:positionH>
                <wp:positionV relativeFrom="paragraph">
                  <wp:posOffset>-247650</wp:posOffset>
                </wp:positionV>
                <wp:extent cx="667385" cy="1433830"/>
                <wp:effectExtent l="0" t="201930" r="102235" b="16510"/>
                <wp:wrapNone/>
                <wp:docPr id="183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4620340">
                          <a:off x="0" y="0"/>
                          <a:ext cx="667385" cy="1433830"/>
                          <a:chOff x="9014" y="11976"/>
                          <a:chExt cx="1675" cy="2085"/>
                        </a:xfrm>
                      </wpg:grpSpPr>
                      <wps:wsp>
                        <wps:cNvPr id="184" name="Line 49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15" y="11976"/>
                            <a:ext cx="74" cy="208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5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014" y="12576"/>
                            <a:ext cx="1583" cy="148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501"/>
                        <wps:cNvCnPr>
                          <a:cxnSpLocks noChangeShapeType="1"/>
                        </wps:cNvCnPr>
                        <wps:spPr bwMode="auto">
                          <a:xfrm flipV="1">
                            <a:off x="9032" y="12006"/>
                            <a:ext cx="1657" cy="57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B5092B" id="Group 498" o:spid="_x0000_s1026" style="position:absolute;margin-left:270.7pt;margin-top:-19.5pt;width:52.55pt;height:112.9pt;rotation:-5046643fd;z-index:251680256" coordorigin="9014,11976" coordsize="1675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">
                <v:line id="Line 499" o:spid="_x0000_s1027" style="position:absolute;flip:x;visibility:visible;mso-wrap-style:square" from="10615,11976" to="10689,14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eMzMIAAADcAAAADwAAAGRycy9kb3ducmV2LnhtbERPTWsCMRC9C/6HMAUvUrNaXexqFCks&#10;eCu19tDbkIy7SzeTNUnX9d83hUJv83ifs90PthU9+dA4VjCfZSCItTMNVwrO7+XjGkSIyAZbx6Tg&#10;TgH2u/Foi4VxN36j/hQrkUI4FKigjrErpAy6Joth5jrixF2ctxgT9JU0Hm8p3LZykWW5tNhwaqix&#10;o5ea9Nfp2yq4lrn1r67s8XNqn5bPOqw+dFBq8jAcNiAiDfFf/Oc+mjR/vYTfZ9IF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eMzMIAAADcAAAADwAAAAAAAAAAAAAA&#10;AAChAgAAZHJzL2Rvd25yZXYueG1sUEsFBgAAAAAEAAQA+QAAAJADAAAAAA==&#10;" strokeweight="3pt">
                  <v:stroke endarrow="block"/>
                </v:line>
                <v:line id="Line 500" o:spid="_x0000_s1028" style="position:absolute;flip:x y;visibility:visible;mso-wrap-style:square" from="9014,12576" to="10597,14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CmKsQAAADcAAAADwAAAGRycy9kb3ducmV2LnhtbESPQWvCQBCF74X+h2UKvdWNrZUQXaUo&#10;ovQiRsHrkB2TaHY27G40/nu3IPQ2w3vfmzfTeW8acSXna8sKhoMEBHFhdc2lgsN+9ZGC8AFZY2OZ&#10;FNzJw3z2+jLFTNsb7+iah1LEEPYZKqhCaDMpfVGRQT+wLXHUTtYZDHF1pdQObzHcNPIzScbSYM3x&#10;QoUtLSoqLnlnYo3GLX6/Un0ZdVsK6yUeu9H5qNT7W/8zARGoD//mJ73RkUu/4e+ZOIG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AKYqxAAAANwAAAAPAAAAAAAAAAAA&#10;AAAAAKECAABkcnMvZG93bnJldi54bWxQSwUGAAAAAAQABAD5AAAAkgMAAAAA&#10;" strokeweight="3pt">
                  <v:stroke endarrow="block"/>
                </v:line>
                <v:line id="Line 501" o:spid="_x0000_s1029" style="position:absolute;flip:y;visibility:visible;mso-wrap-style:square" from="9032,12006" to="10689,12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3IMIAAADcAAAADwAAAGRycy9kb3ducmV2LnhtbERPS2sCMRC+F/ofwhR6KZq1rYtujVIK&#10;C71JfRy8Dcm4u3QzWZN03f57Iwje5uN7zmI12Fb05EPjWMFknIEg1s40XCnYbcvRDESIyAZbx6Tg&#10;nwKslo8PCyyMO/MP9ZtYiRTCoUAFdYxdIWXQNVkMY9cRJ+7ovMWYoK+k8XhO4baVr1mWS4sNp4Ya&#10;O/qqSf9u/qyCU5lbv3Zlj4cX+/Y+12G610Gp56fh8wNEpCHexTf3t0nzZzlcn0kXyO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m3IMIAAADcAAAADwAAAAAAAAAAAAAA&#10;AAChAgAAZHJzL2Rvd25yZXYueG1sUEsFBgAAAAAEAAQA+QAAAJADAAAAAA==&#10;" strokeweight="3pt">
                  <v:stroke endarrow="block"/>
                </v:line>
              </v:group>
            </w:pict>
          </mc:Fallback>
        </mc:AlternateContent>
      </w:r>
    </w:p>
    <w:p w:rsidR="007355E2" w:rsidRPr="00277DA6" w:rsidRDefault="00BE3BCA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427990</wp:posOffset>
                </wp:positionH>
                <wp:positionV relativeFrom="paragraph">
                  <wp:posOffset>-384810</wp:posOffset>
                </wp:positionV>
                <wp:extent cx="667385" cy="1433830"/>
                <wp:effectExtent l="0" t="201930" r="102235" b="16510"/>
                <wp:wrapNone/>
                <wp:docPr id="179" name="Group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4620340">
                          <a:off x="0" y="0"/>
                          <a:ext cx="667385" cy="1433830"/>
                          <a:chOff x="9014" y="11976"/>
                          <a:chExt cx="1675" cy="2085"/>
                        </a:xfrm>
                      </wpg:grpSpPr>
                      <wps:wsp>
                        <wps:cNvPr id="180" name="Line 505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15" y="11976"/>
                            <a:ext cx="74" cy="208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50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014" y="12576"/>
                            <a:ext cx="1583" cy="148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507"/>
                        <wps:cNvCnPr>
                          <a:cxnSpLocks noChangeShapeType="1"/>
                        </wps:cNvCnPr>
                        <wps:spPr bwMode="auto">
                          <a:xfrm flipV="1">
                            <a:off x="9032" y="12006"/>
                            <a:ext cx="1657" cy="57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C7C037" id="Group 504" o:spid="_x0000_s1026" style="position:absolute;margin-left:33.7pt;margin-top:-30.3pt;width:52.55pt;height:112.9pt;rotation:-5046643fd;z-index:251682304" coordorigin="9014,11976" coordsize="1675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">
                <v:line id="Line 505" o:spid="_x0000_s1027" style="position:absolute;flip:x;visibility:visible;mso-wrap-style:square" from="10615,11976" to="10689,14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yKz8UAAADcAAAADwAAAGRycy9kb3ducmV2LnhtbESPQU/DMAyF70j8h8hIu6AtZWPTKMsm&#10;NKnSbogNDrtZiWkrGqckoev+PT4gcbP1nt/7vNmNvlMDxdQGNvAwK0AR2+Barg28n6rpGlTKyA67&#10;wGTgSgl229ubDZYuXPiNhmOulYRwKtFAk3Nfap1sQx7TLPTEon2G6DHLGmvtIl4k3Hd6XhQr7bFl&#10;aWiwp31D9uv44w18VysfX0M14PneLx6fbFp+2GTM5G58eQaVacz/5r/rgxP8teDL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DyKz8UAAADcAAAADwAAAAAAAAAA&#10;AAAAAAChAgAAZHJzL2Rvd25yZXYueG1sUEsFBgAAAAAEAAQA+QAAAJMDAAAAAA==&#10;" strokeweight="3pt">
                  <v:stroke endarrow="block"/>
                </v:line>
                <v:line id="Line 506" o:spid="_x0000_s1028" style="position:absolute;flip:x y;visibility:visible;mso-wrap-style:square" from="9014,12576" to="10597,14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ugKcMAAADcAAAADwAAAGRycy9kb3ducmV2LnhtbESPT4vCMBDF78J+hzAL3jR1FSldo4iL&#10;KF4W/4DXoZltq82kJKnWb28WBG8zvPd782a26EwtbuR8ZVnBaJiAIM6trrhQcDquBykIH5A11pZJ&#10;wYM8LOYfvRlm2t55T7dDKEQMYZ+hgjKEJpPS5yUZ9EPbEEftzzqDIa6ukNrhPYabWn4lyVQarDhe&#10;KLGhVUn59dCaWKN2q9041ddJ+0th84PndnI5K9X/7JbfIAJ14W1+0VsduXQE/8/ECe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7oCnDAAAA3AAAAA8AAAAAAAAAAAAA&#10;AAAAoQIAAGRycy9kb3ducmV2LnhtbFBLBQYAAAAABAAEAPkAAACRAwAAAAA=&#10;" strokeweight="3pt">
                  <v:stroke endarrow="block"/>
                </v:line>
                <v:line id="Line 507" o:spid="_x0000_s1029" style="position:absolute;flip:y;visibility:visible;mso-wrap-style:square" from="9032,12006" to="10689,12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KxI8MAAADcAAAADwAAAGRycy9kb3ducmV2LnhtbERPS2sCMRC+F/wPYYReimZr66KrUUph&#10;obdSHwdvQzLuLm4ma5Ku23/fFAre5uN7zno72Fb05EPjWMHzNANBrJ1puFJw2JeTBYgQkQ22jknB&#10;DwXYbkYPayyMu/EX9btYiRTCoUAFdYxdIWXQNVkMU9cRJ+7svMWYoK+k8XhL4baVsyzLpcWGU0ON&#10;Hb3XpC+7b6vgWubWf7qyx9OTfXld6jA/6qDU43h4W4GINMS7+N/9YdL8xQz+nkkX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isSPDAAAA3AAAAA8AAAAAAAAAAAAA&#10;AAAAoQIAAGRycy9kb3ducmV2LnhtbFBLBQYAAAAABAAEAPkAAACRAwAAAAA=&#10;" strokeweight="3pt">
                  <v:stroke endarrow="block"/>
                </v:line>
              </v:group>
            </w:pict>
          </mc:Fallback>
        </mc:AlternateContent>
      </w: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0B09A5" w:rsidRDefault="000B09A5" w:rsidP="004607B7"/>
    <w:p w:rsidR="000B09A5" w:rsidRDefault="000B09A5" w:rsidP="004607B7"/>
    <w:p w:rsidR="000B09A5" w:rsidRDefault="000B09A5" w:rsidP="004607B7"/>
    <w:p w:rsidR="000B09A5" w:rsidRDefault="000B09A5" w:rsidP="000B09A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Point in Polygon</w:t>
      </w:r>
      <w:r w:rsidR="007355E2">
        <w:rPr>
          <w:b/>
          <w:sz w:val="28"/>
          <w:szCs w:val="28"/>
        </w:rPr>
        <w:t xml:space="preserve"> – Convex Objects</w:t>
      </w:r>
    </w:p>
    <w:p w:rsidR="00C007F4" w:rsidRDefault="00C007F4" w:rsidP="00C007F4"/>
    <w:p w:rsidR="00C007F4" w:rsidRDefault="00C007F4" w:rsidP="00C007F4">
      <w:r>
        <w:t>v</w:t>
      </w:r>
      <w:r w:rsidRPr="005C14BA">
        <w:t xml:space="preserve">ertices must </w:t>
      </w:r>
      <w:r>
        <w:t>be ordered CW around polygon</w:t>
      </w:r>
    </w:p>
    <w:p w:rsidR="00C007F4" w:rsidRDefault="00C007F4" w:rsidP="00C007F4"/>
    <w:p w:rsidR="00C007F4" w:rsidRPr="005C14BA" w:rsidRDefault="00C007F4" w:rsidP="00C007F4">
      <w:r>
        <w:t>at each time t</w:t>
      </w:r>
      <w:r w:rsidRPr="005C14BA">
        <w:t xml:space="preserve">, calculate </w:t>
      </w:r>
      <w:r w:rsidRPr="00BC5779">
        <w:rPr>
          <w:b/>
          <w:i/>
          <w:position w:val="-10"/>
        </w:rPr>
        <w:object w:dxaOrig="480" w:dyaOrig="380">
          <v:shape id="_x0000_i1068" type="#_x0000_t75" style="width:24pt;height:19pt" o:ole="">
            <v:imagedata r:id="rId64" o:title=""/>
          </v:shape>
          <o:OLEObject Type="Embed" ProgID="Equation.3" ShapeID="_x0000_i1068" DrawAspect="Content" ObjectID="_1680339513" r:id="rId123"/>
        </w:object>
      </w:r>
      <w:r>
        <w:t xml:space="preserve"> for all points</w:t>
      </w:r>
      <w:r w:rsidRPr="005C14BA">
        <w:t xml:space="preserve"> on all bodies</w:t>
      </w:r>
      <w:r>
        <w:t xml:space="preserve"> that are candidates for collision</w:t>
      </w:r>
      <w:r w:rsidRPr="005C14BA">
        <w:t xml:space="preserve"> </w:t>
      </w:r>
    </w:p>
    <w:p w:rsidR="00C007F4" w:rsidRDefault="00C007F4" w:rsidP="00C007F4"/>
    <w:p w:rsidR="00C007F4" w:rsidRDefault="00C007F4" w:rsidP="00C007F4">
      <w:r>
        <w:t>select one</w:t>
      </w:r>
      <w:r w:rsidRPr="005C14BA">
        <w:t xml:space="preserve"> point </w:t>
      </w:r>
      <w:r w:rsidRPr="00B47805">
        <w:rPr>
          <w:b/>
          <w:i/>
          <w:position w:val="-14"/>
        </w:rPr>
        <w:object w:dxaOrig="460" w:dyaOrig="420">
          <v:shape id="_x0000_i1069" type="#_x0000_t75" style="width:23pt;height:21pt" o:ole="">
            <v:imagedata r:id="rId124" o:title=""/>
          </v:shape>
          <o:OLEObject Type="Embed" ProgID="Equation.3" ShapeID="_x0000_i1069" DrawAspect="Content" ObjectID="_1680339514" r:id="rId125"/>
        </w:object>
      </w:r>
      <w:r w:rsidRPr="005C14BA">
        <w:t xml:space="preserve"> on body j and test if </w:t>
      </w:r>
      <w:r>
        <w:t xml:space="preserve">it is to the right or to the left of edge </w:t>
      </w:r>
      <w:r w:rsidRPr="004607B7">
        <w:rPr>
          <w:b/>
          <w:i/>
          <w:position w:val="-10"/>
        </w:rPr>
        <w:object w:dxaOrig="1140" w:dyaOrig="380">
          <v:shape id="_x0000_i1070" type="#_x0000_t75" style="width:57pt;height:19pt" o:ole="">
            <v:imagedata r:id="rId126" o:title=""/>
          </v:shape>
          <o:OLEObject Type="Embed" ProgID="Equation.3" ShapeID="_x0000_i1070" DrawAspect="Content" ObjectID="_1680339515" r:id="rId127"/>
        </w:object>
      </w:r>
      <w:r>
        <w:t xml:space="preserve"> on body i</w:t>
      </w:r>
    </w:p>
    <w:p w:rsidR="00354170" w:rsidRDefault="00354170" w:rsidP="005C14BA"/>
    <w:p w:rsidR="00354170" w:rsidRDefault="00354170" w:rsidP="005C14BA">
      <w:r>
        <w:t xml:space="preserve">external normal </w:t>
      </w:r>
      <w:r w:rsidR="00BF7114" w:rsidRPr="00354170">
        <w:rPr>
          <w:position w:val="-10"/>
        </w:rPr>
        <w:object w:dxaOrig="2620" w:dyaOrig="380">
          <v:shape id="_x0000_i1071" type="#_x0000_t75" style="width:131pt;height:19pt" o:ole="">
            <v:imagedata r:id="rId128" o:title=""/>
          </v:shape>
          <o:OLEObject Type="Embed" ProgID="Equation.3" ShapeID="_x0000_i1071" DrawAspect="Content" ObjectID="_1680339516" r:id="rId129"/>
        </w:object>
      </w:r>
      <w:r w:rsidR="00BF7114">
        <w:t xml:space="preserve">  to the left of current edge</w:t>
      </w:r>
      <w:r w:rsidR="008D2E50">
        <w:t xml:space="preserve"> </w:t>
      </w:r>
    </w:p>
    <w:p w:rsidR="00FC15ED" w:rsidRDefault="00FC15ED" w:rsidP="00FC15ED"/>
    <w:p w:rsidR="00107F83" w:rsidRDefault="00FC15ED" w:rsidP="00FC15ED">
      <w:r>
        <w:t xml:space="preserve">if </w:t>
      </w:r>
      <w:r w:rsidR="00BF7114" w:rsidRPr="00FC15ED">
        <w:rPr>
          <w:position w:val="-14"/>
        </w:rPr>
        <w:object w:dxaOrig="2060" w:dyaOrig="460">
          <v:shape id="_x0000_i1072" type="#_x0000_t75" style="width:103pt;height:23pt" o:ole="">
            <v:imagedata r:id="rId130" o:title=""/>
          </v:shape>
          <o:OLEObject Type="Embed" ProgID="Equation.3" ShapeID="_x0000_i1072" DrawAspect="Content" ObjectID="_1680339517" r:id="rId131"/>
        </w:object>
      </w:r>
      <w:r>
        <w:t>, the point is to the left of the edge</w:t>
      </w:r>
      <w:r w:rsidR="00107F83">
        <w:t xml:space="preserve">, is </w:t>
      </w:r>
      <w:r>
        <w:t>outside the polygon</w:t>
      </w:r>
      <w:r w:rsidR="00107F83">
        <w:t xml:space="preserve"> and the search across edges may be terminated for that point</w:t>
      </w:r>
    </w:p>
    <w:p w:rsidR="00FC15ED" w:rsidRDefault="00FC15ED" w:rsidP="005C14BA"/>
    <w:p w:rsidR="00FC15ED" w:rsidRDefault="00FC15ED" w:rsidP="00FC15ED">
      <w:r>
        <w:t>if</w:t>
      </w:r>
      <w:r w:rsidR="000E20D6">
        <w:t xml:space="preserve"> </w:t>
      </w:r>
      <w:r w:rsidR="00BF7114" w:rsidRPr="00FC15ED">
        <w:rPr>
          <w:position w:val="-14"/>
        </w:rPr>
        <w:object w:dxaOrig="2060" w:dyaOrig="460">
          <v:shape id="_x0000_i1073" type="#_x0000_t75" style="width:103pt;height:23pt" o:ole="">
            <v:imagedata r:id="rId132" o:title=""/>
          </v:shape>
          <o:OLEObject Type="Embed" ProgID="Equation.3" ShapeID="_x0000_i1073" DrawAspect="Content" ObjectID="_1680339518" r:id="rId133"/>
        </w:object>
      </w:r>
      <w:r>
        <w:t>, the point is on the ed</w:t>
      </w:r>
      <w:r w:rsidR="000B09A5">
        <w:t>ge and may be inside the polygon</w:t>
      </w:r>
    </w:p>
    <w:p w:rsidR="00FC15ED" w:rsidRDefault="00FC15ED" w:rsidP="00FC15ED"/>
    <w:p w:rsidR="00FC15ED" w:rsidRDefault="00FC15ED" w:rsidP="00FC15ED">
      <w:r>
        <w:t>if</w:t>
      </w:r>
      <w:r w:rsidR="000E20D6">
        <w:t xml:space="preserve"> </w:t>
      </w:r>
      <w:r w:rsidR="00BF7114" w:rsidRPr="00FC15ED">
        <w:rPr>
          <w:position w:val="-14"/>
        </w:rPr>
        <w:object w:dxaOrig="2040" w:dyaOrig="460">
          <v:shape id="_x0000_i1074" type="#_x0000_t75" style="width:102pt;height:23pt" o:ole="">
            <v:imagedata r:id="rId134" o:title=""/>
          </v:shape>
          <o:OLEObject Type="Embed" ProgID="Equation.3" ShapeID="_x0000_i1074" DrawAspect="Content" ObjectID="_1680339519" r:id="rId135"/>
        </w:object>
      </w:r>
      <w:r>
        <w:t>, the point is to the right of the edge and may be inside the polygon</w:t>
      </w:r>
    </w:p>
    <w:p w:rsidR="00D90FFC" w:rsidRDefault="00D90FFC" w:rsidP="00FC15ED"/>
    <w:p w:rsidR="00D90FFC" w:rsidRDefault="00107F83" w:rsidP="00FC15ED">
      <w:r>
        <w:t xml:space="preserve">expand </w:t>
      </w:r>
      <w:r w:rsidR="000E20D6" w:rsidRPr="00FA4676">
        <w:rPr>
          <w:position w:val="-14"/>
        </w:rPr>
        <w:object w:dxaOrig="7400" w:dyaOrig="460">
          <v:shape id="_x0000_i1075" type="#_x0000_t75" style="width:370pt;height:23pt" o:ole="">
            <v:imagedata r:id="rId136" o:title=""/>
          </v:shape>
          <o:OLEObject Type="Embed" ProgID="Equation.3" ShapeID="_x0000_i1075" DrawAspect="Content" ObjectID="_1680339520" r:id="rId137"/>
        </w:object>
      </w:r>
    </w:p>
    <w:p w:rsidR="00B47805" w:rsidRPr="00FC15ED" w:rsidRDefault="00B47805" w:rsidP="00B47805"/>
    <w:p w:rsidR="00FC15ED" w:rsidRDefault="00FC15ED" w:rsidP="00FC15ED">
      <w:r w:rsidRPr="005C14BA">
        <w:t xml:space="preserve">point </w:t>
      </w:r>
      <w:r w:rsidRPr="00B47805">
        <w:rPr>
          <w:b/>
          <w:i/>
          <w:position w:val="-14"/>
        </w:rPr>
        <w:object w:dxaOrig="460" w:dyaOrig="420">
          <v:shape id="_x0000_i1076" type="#_x0000_t75" style="width:23pt;height:21pt" o:ole="">
            <v:imagedata r:id="rId124" o:title=""/>
          </v:shape>
          <o:OLEObject Type="Embed" ProgID="Equation.3" ShapeID="_x0000_i1076" DrawAspect="Content" ObjectID="_1680339521" r:id="rId138"/>
        </w:object>
      </w:r>
      <w:r w:rsidRPr="005C14BA">
        <w:t xml:space="preserve"> </w:t>
      </w:r>
      <w:r>
        <w:t>must be to the right of ALL edges to be inside body i</w:t>
      </w:r>
    </w:p>
    <w:p w:rsidR="00936EEC" w:rsidRPr="00277DA6" w:rsidRDefault="00936EEC" w:rsidP="00936EEC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AB75BF" w:rsidRPr="00C007F4" w:rsidRDefault="00AB75BF" w:rsidP="00AB75BF">
      <w:r>
        <w:t xml:space="preserve">computational </w:t>
      </w:r>
      <w:r w:rsidR="00584599">
        <w:t>complexity O( n</w:t>
      </w:r>
      <w:r w:rsidR="00584599">
        <w:rPr>
          <w:vertAlign w:val="subscript"/>
        </w:rPr>
        <w:t xml:space="preserve">i </w:t>
      </w:r>
      <w:r w:rsidR="00584599">
        <w:t>x n</w:t>
      </w:r>
      <w:r w:rsidR="00584599">
        <w:rPr>
          <w:vertAlign w:val="subscript"/>
        </w:rPr>
        <w:t>j</w:t>
      </w:r>
      <w:r w:rsidR="00584599">
        <w:t xml:space="preserve"> </w:t>
      </w:r>
      <w:r>
        <w:t>/2</w:t>
      </w:r>
      <w:r w:rsidR="00584599">
        <w:t xml:space="preserve"> </w:t>
      </w:r>
      <w:r>
        <w:t>)</w:t>
      </w:r>
      <w:r w:rsidR="00584599">
        <w:t xml:space="preserve"> because may terminate search early</w:t>
      </w:r>
    </w:p>
    <w:p w:rsidR="000B09A5" w:rsidRDefault="000B09A5" w:rsidP="00FC15ED"/>
    <w:p w:rsidR="000B09A5" w:rsidRDefault="00BE3BCA" w:rsidP="00FC15ED">
      <w:r>
        <w:rPr>
          <w:noProof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3476625</wp:posOffset>
                </wp:positionH>
                <wp:positionV relativeFrom="paragraph">
                  <wp:posOffset>43815</wp:posOffset>
                </wp:positionV>
                <wp:extent cx="2257425" cy="1981200"/>
                <wp:effectExtent l="66675" t="64770" r="85725" b="78105"/>
                <wp:wrapNone/>
                <wp:docPr id="165" name="Group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7425" cy="1981200"/>
                          <a:chOff x="6915" y="9711"/>
                          <a:chExt cx="3555" cy="3120"/>
                        </a:xfrm>
                      </wpg:grpSpPr>
                      <wpg:grpSp>
                        <wpg:cNvPr id="166" name="Group 380"/>
                        <wpg:cNvGrpSpPr>
                          <a:grpSpLocks/>
                        </wpg:cNvGrpSpPr>
                        <wpg:grpSpPr bwMode="auto">
                          <a:xfrm>
                            <a:off x="6915" y="9711"/>
                            <a:ext cx="3555" cy="3120"/>
                            <a:chOff x="1785" y="2415"/>
                            <a:chExt cx="3555" cy="3120"/>
                          </a:xfrm>
                        </wpg:grpSpPr>
                        <wps:wsp>
                          <wps:cNvPr id="167" name="Line 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40" y="3840"/>
                              <a:ext cx="1485" cy="1695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38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85" y="4395"/>
                              <a:ext cx="2055" cy="111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3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60" y="2445"/>
                              <a:ext cx="2970" cy="195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3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45" y="2415"/>
                              <a:ext cx="495" cy="141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1" name="Group 385"/>
                        <wpg:cNvGrpSpPr>
                          <a:grpSpLocks/>
                        </wpg:cNvGrpSpPr>
                        <wpg:grpSpPr bwMode="auto">
                          <a:xfrm rot="-23012661">
                            <a:off x="8583" y="10878"/>
                            <a:ext cx="720" cy="720"/>
                            <a:chOff x="7632" y="4464"/>
                            <a:chExt cx="576" cy="720"/>
                          </a:xfrm>
                        </wpg:grpSpPr>
                        <wps:wsp>
                          <wps:cNvPr id="172" name="Line 38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632" y="446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32" y="5184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4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9330" y="10071"/>
                            <a:ext cx="74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0B09A5">
                              <w:r w:rsidRPr="004607B7">
                                <w:rPr>
                                  <w:position w:val="-14"/>
                                </w:rPr>
                                <w:object w:dxaOrig="460" w:dyaOrig="420">
                                  <v:shape id="_x0000_i1077" type="#_x0000_t75" style="width:23pt;height:21pt" o:ole="">
                                    <v:imagedata r:id="rId139" o:title=""/>
                                  </v:shape>
                                  <o:OLEObject Type="Embed" ProgID="Equation.3" ShapeID="_x0000_i1077" DrawAspect="Content" ObjectID="_1680339654" r:id="rId1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5" name="Oval 389"/>
                        <wps:cNvSpPr>
                          <a:spLocks noChangeArrowheads="1"/>
                        </wps:cNvSpPr>
                        <wps:spPr bwMode="auto">
                          <a:xfrm>
                            <a:off x="9457" y="10701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394"/>
                        <wps:cNvSpPr txBox="1">
                          <a:spLocks noChangeArrowheads="1"/>
                        </wps:cNvSpPr>
                        <wps:spPr bwMode="auto">
                          <a:xfrm>
                            <a:off x="9195" y="10949"/>
                            <a:ext cx="6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0B09A5">
                              <w:pPr>
                                <w:rPr>
                                  <w:vertAlign w:val="subscript"/>
                                </w:rPr>
                              </w:pPr>
                              <w:r w:rsidRPr="004607B7">
                                <w:rPr>
                                  <w:position w:val="-10"/>
                                  <w:vertAlign w:val="subscript"/>
                                </w:rPr>
                                <w:object w:dxaOrig="340" w:dyaOrig="340">
                                  <v:shape id="_x0000_i1078" type="#_x0000_t75" style="width:17pt;height:17pt" o:ole="">
                                    <v:imagedata r:id="rId40" o:title=""/>
                                  </v:shape>
                                  <o:OLEObject Type="Embed" ProgID="Equation.3" ShapeID="_x0000_i1078" DrawAspect="Content" ObjectID="_1680339655" r:id="rId14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7" name="Text Box 395"/>
                        <wps:cNvSpPr txBox="1">
                          <a:spLocks noChangeArrowheads="1"/>
                        </wps:cNvSpPr>
                        <wps:spPr bwMode="auto">
                          <a:xfrm>
                            <a:off x="8376" y="10640"/>
                            <a:ext cx="6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0B09A5">
                              <w:r w:rsidRPr="004607B7">
                                <w:rPr>
                                  <w:position w:val="-10"/>
                                </w:rPr>
                                <w:object w:dxaOrig="340" w:dyaOrig="340">
                                  <v:shape id="_x0000_i1079" type="#_x0000_t75" style="width:17pt;height:17pt" o:ole="">
                                    <v:imagedata r:id="rId36" o:title=""/>
                                  </v:shape>
                                  <o:OLEObject Type="Embed" ProgID="Equation.3" ShapeID="_x0000_i1079" DrawAspect="Content" ObjectID="_1680339656" r:id="rId1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8" name="Line 537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5" y="10800"/>
                            <a:ext cx="2490" cy="9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8" o:spid="_x0000_s1095" style="position:absolute;margin-left:273.75pt;margin-top:3.45pt;width:177.75pt;height:156pt;z-index:251687424" coordorigin="6915,9711" coordsize="3555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">
                <v:group id="Group 380" o:spid="_x0000_s1096" style="position:absolute;left:6915;top:9711;width:3555;height:3120" coordorigin="1785,2415" coordsize="355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line id="Line 381" o:spid="_x0000_s1097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n0QcMAAADcAAAADwAAAGRycy9kb3ducmV2LnhtbERPTWsCMRC9F/ofwhS8FM1a29VujVKE&#10;BW9FqwdvQzLdXbqZrElct/++EQq9zeN9znI92Fb05EPjWMF0koEg1s40XCk4fJbjBYgQkQ22jknB&#10;DwVYr+7vllgYd+Ud9ftYiRTCoUAFdYxdIWXQNVkME9cRJ+7LeYsxQV9J4/Gawm0rn7IslxYbTg01&#10;drSpSX/vL1bBucyt/3Blj6dHO3t+1eHlqINSo4fh/Q1EpCH+i//cW5Pm53O4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Z9EHDAAAA3AAAAA8AAAAAAAAAAAAA&#10;AAAAoQIAAGRycy9kb3ducmV2LnhtbFBLBQYAAAAABAAEAPkAAACRAwAAAAA=&#10;" strokeweight="3pt">
                    <v:stroke endarrow="block"/>
                  </v:line>
                  <v:line id="Line 382" o:spid="_x0000_s1098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3vTsQAAADcAAAADwAAAGRycy9kb3ducmV2LnhtbESPT2vCQBDF7wW/wzJCb3VTKyLRVYoi&#10;ll7EP+B1yE6T1Oxs2N1o+u07B8HbPOb93rxZrHrXqBuFWHs28D7KQBEX3tZcGjiftm8zUDEhW2w8&#10;k4E/irBaDl4WmFt/5wPdjqlUEsIxRwNVSm2udSwqchhHviWW3Y8PDpPIUGob8C7hrtHjLJtqhzXL&#10;hQpbWldUXI+dkxpNWH9/zOx10u0p7TZ46Sa/F2Neh/3nHFSiPj3ND/rLCjeVtvKMTK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De9OxAAAANwAAAAPAAAAAAAAAAAA&#10;AAAAAKECAABkcnMvZG93bnJldi54bWxQSwUGAAAAAAQABAD5AAAAkgMAAAAA&#10;" strokeweight="3pt">
                    <v:stroke endarrow="block"/>
                  </v:line>
                  <v:line id="Line 383" o:spid="_x0000_s1099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rFqMIAAADcAAAADwAAAGRycy9kb3ducmV2LnhtbERPS2sCMRC+F/ofwhR6KZq1rYtujVIK&#10;C71JfRy8Dcm4u3QzWZN03f57Iwje5uN7zmI12Fb05EPjWMFknIEg1s40XCnYbcvRDESIyAZbx6Tg&#10;nwKslo8PCyyMO/MP9ZtYiRTCoUAFdYxdIWXQNVkMY9cRJ+7ovMWYoK+k8XhO4baVr1mWS4sNp4Ya&#10;O/qqSf9u/qyCU5lbv3Zlj4cX+/Y+12G610Gp56fh8wNEpCHexTf3t0nz8zlcn0kXyO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QrFqMIAAADcAAAADwAAAAAAAAAAAAAA&#10;AAChAgAAZHJzL2Rvd25yZXYueG1sUEsFBgAAAAAEAAQA+QAAAJADAAAAAA==&#10;" strokeweight="3pt">
                    <v:stroke endarrow="block"/>
                  </v:line>
                  <v:line id="Line 384" o:spid="_x0000_s1100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F4vsQAAADcAAAADwAAAGRycy9kb3ducmV2LnhtbESPQWvDMAyF74P+B6PCbqvTHpaS1Qlb&#10;oTAYO6Qd7KrFWhIWy8F2m/TfT4dCbxLv6b1Pu2p2g7pQiL1nA+tVBoq48bbn1sDX6fC0BRUTssXB&#10;Mxm4UoSqXDzssLB+4poux9QqCeFYoIEupbHQOjYdOYwrPxKL9uuDwyRraLUNOEm4G/Qmy561w56l&#10;ocOR9h01f8ezM/D2OdZX+5PHbP+db0/zFGyNH8Y8LufXF1CJ5nQ3367freDngi/PyAS6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UXi+xAAAANwAAAAPAAAAAAAAAAAA&#10;AAAAAKECAABkcnMvZG93bnJldi54bWxQSwUGAAAAAAQABAD5AAAAkgMAAAAA&#10;" strokeweight="3pt">
                    <v:stroke endarrow="block"/>
                  </v:line>
                </v:group>
                <v:group id="Group 385" o:spid="_x0000_s1101" style="position:absolute;left:8583;top:10878;width:720;height:720;rotation:-1543003fd" coordorigin="7632,4464" coordsize="5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ksr/2wwAAANwAAAAP&#10;AAAAAAAAAAAAAAAAAKoCAABkcnMvZG93bnJldi54bWxQSwUGAAAAAAQABAD6AAAAmgMAAAAA&#10;">
                  <v:line id="Line 386" o:spid="_x0000_s1102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9PWMMAAADcAAAADwAAAGRycy9kb3ducmV2LnhtbERPPW/CMBDdK/U/WIfE1jgwAE0xCCFV&#10;YmCBVu16iY84EJ+T2ITw7zFSpW739D5vuR5sLXrqfOVYwSRJQRAXTldcKvj++nxbgPABWWPtmBTc&#10;ycN69fqyxEy7Gx+oP4ZSxBD2GSowITSZlL4wZNEnriGO3Ml1FkOEXSl1h7cYbms5TdOZtFhxbDDY&#10;0NZQcTlerYI+v07OP/vDxee/7Xu+MO12386UGo+GzQeIQEP4F/+5dzrOn0/h+Uy8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T1jDAAAA3AAAAA8AAAAAAAAAAAAA&#10;AAAAoQIAAGRycy9kb3ducmV2LnhtbFBLBQYAAAAABAAEAPkAAACRAwAAAAA=&#10;">
                    <v:stroke endarrow="block"/>
                  </v:line>
                  <v:line id="Line 387" o:spid="_x0000_s1103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U9QMIAAADcAAAADwAAAGRycy9kb3ducmV2LnhtbERP32vCMBB+F/Y/hBvsTVMd2NkZRSyD&#10;PcyBOvZ8a86m2FxKE2v23xthsLf7+H7ech1tKwbqfeNYwXSSgSCunG64VvB1fBu/gPABWWPrmBT8&#10;kof16mG0xEK7K+9pOIRapBD2BSowIXSFlL4yZNFPXEecuJPrLYYE+1rqHq8p3LZylmVzabHh1GCw&#10;o62h6ny4WAW5Kfcyl+XH8bMcmuki7uL3z0Kpp8e4eQURKIZ/8Z/7Xaf5+TP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hU9QMIAAADcAAAADwAAAAAAAAAAAAAA&#10;AAChAgAAZHJzL2Rvd25yZXYueG1sUEsFBgAAAAAEAAQA+QAAAJADAAAAAA==&#10;">
                    <v:stroke endarrow="block"/>
                  </v:line>
                </v:group>
                <v:shape id="Text Box 388" o:spid="_x0000_s1104" type="#_x0000_t202" style="position:absolute;left:9330;top:10071;width:74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+Si8IA&#10;AADcAAAADwAAAGRycy9kb3ducmV2LnhtbERPzWrCQBC+F3yHZYTe6iZircasUmwL3rTqAwzZMRuT&#10;nQ3ZraY+vSsUepuP73fyVW8bcaHOV44VpKMEBHHhdMWlguPh62UGwgdkjY1jUvBLHlbLwVOOmXZX&#10;/qbLPpQihrDPUIEJoc2k9IUhi37kWuLInVxnMUTYlVJ3eI3htpHjJJlKixXHBoMtrQ0V9f7HKpgl&#10;dlvX8/HO28ktfTXrD/fZnpV6HvbvCxCB+vAv/nNvdJz/NoHHM/EC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b5KLwgAAANwAAAAPAAAAAAAAAAAAAAAAAJgCAABkcnMvZG93&#10;bnJldi54bWxQSwUGAAAAAAQABAD1AAAAhwMAAAAA&#10;" filled="f" stroked="f">
                  <v:textbox style="mso-fit-shape-to-text:t">
                    <w:txbxContent>
                      <w:p w:rsidR="0097534B" w:rsidRPr="004607B7" w:rsidRDefault="0097534B" w:rsidP="000B09A5">
                        <w:r w:rsidRPr="004607B7">
                          <w:rPr>
                            <w:position w:val="-14"/>
                          </w:rPr>
                          <w:object w:dxaOrig="460" w:dyaOrig="420">
                            <v:shape id="_x0000_i1077" type="#_x0000_t75" style="width:23pt;height:21pt" o:ole="">
                              <v:imagedata r:id="rId143" o:title=""/>
                            </v:shape>
                            <o:OLEObject Type="Embed" ProgID="Equation.3" ShapeID="_x0000_i1077" DrawAspect="Content" ObjectID="_1602498791" r:id="rId144"/>
                          </w:object>
                        </w:r>
                      </w:p>
                    </w:txbxContent>
                  </v:textbox>
                </v:shape>
                <v:oval id="Oval 389" o:spid="_x0000_s1105" style="position:absolute;left:9457;top:10701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gjD8EA&#10;AADcAAAADwAAAGRycy9kb3ducmV2LnhtbERPS4vCMBC+C/6HMAt7EU1d8EE1ihQUr3Y9eBybsS3b&#10;TEoSbfvvNwvC3ubje85235tGvMj52rKC+SwBQVxYXXOp4Pp9nK5B+ICssbFMCgbysN+NR1tMte34&#10;Qq88lCKGsE9RQRVCm0rpi4oM+pltiSP3sM5giNCVUjvsYrhp5FeSLKXBmmNDhS1lFRU/+dMocJN2&#10;yIZzdpzf+ZQvurW+La9aqc+P/rABEagP/+K3+6zj/NUC/p6JF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oIw/BAAAA3AAAAA8AAAAAAAAAAAAAAAAAmAIAAGRycy9kb3du&#10;cmV2LnhtbFBLBQYAAAAABAAEAPUAAACGAwAAAAA=&#10;" fillcolor="black"/>
                <v:shape id="Text Box 394" o:spid="_x0000_s1106" type="#_x0000_t202" style="position:absolute;left:9195;top:10949;width:6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GpZ8EA&#10;AADcAAAADwAAAGRycy9kb3ducmV2LnhtbERPyW7CMBC9V+IfrEHiVhwQZQkYhFik3sr2AaN4iEPi&#10;cRQbCP36ulKl3ubprbNYtbYSD2p84VjBoJ+AIM6cLjhXcDnv36cgfEDWWDkmBS/ysFp23haYavfk&#10;Iz1OIRcxhH2KCkwIdSqlzwxZ9H1XE0fu6hqLIcIml7rBZwy3lRwmyVhaLDg2GKxpYygrT3erYJrY&#10;r7KcDQ/ejr4HH2azdbv6plSv267nIAK14V/85/7Ucf5kDL/PxAv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3xqWfBAAAA3AAAAA8AAAAAAAAAAAAAAAAAmAIAAGRycy9kb3du&#10;cmV2LnhtbFBLBQYAAAAABAAEAPUAAACGAwAAAAA=&#10;" filled="f" stroked="f">
                  <v:textbox style="mso-fit-shape-to-text:t">
                    <w:txbxContent>
                      <w:p w:rsidR="0097534B" w:rsidRPr="004607B7" w:rsidRDefault="0097534B" w:rsidP="000B09A5">
                        <w:pPr>
                          <w:rPr>
                            <w:vertAlign w:val="subscript"/>
                          </w:rPr>
                        </w:pPr>
                        <w:r w:rsidRPr="004607B7">
                          <w:rPr>
                            <w:position w:val="-10"/>
                            <w:vertAlign w:val="subscript"/>
                          </w:rPr>
                          <w:object w:dxaOrig="340" w:dyaOrig="340">
                            <v:shape id="_x0000_i1078" type="#_x0000_t75" style="width:17pt;height:17pt" o:ole="">
                              <v:imagedata r:id="rId42" o:title=""/>
                            </v:shape>
                            <o:OLEObject Type="Embed" ProgID="Equation.3" ShapeID="_x0000_i1078" DrawAspect="Content" ObjectID="_1602498792" r:id="rId145"/>
                          </w:object>
                        </w:r>
                      </w:p>
                    </w:txbxContent>
                  </v:textbox>
                </v:shape>
                <v:shape id="Text Box 395" o:spid="_x0000_s1107" type="#_x0000_t202" style="position:absolute;left:8376;top:10640;width:6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0M/MIA&#10;AADcAAAADwAAAGRycy9kb3ducmV2LnhtbERPS27CMBDdI/UO1iCxKw6INjRgUEWpxK58eoBRPMQh&#10;8TiKXQicHiNVYjdP7zvzZWdrcabWl44VjIYJCOLc6ZILBb+H79cpCB+QNdaOScGVPCwXL705Ztpd&#10;eEfnfShEDGGfoQITQpNJ6XNDFv3QNcSRO7rWYoiwLaRu8RLDbS3HSfIuLZYcGww2tDKUV/s/q2Ca&#10;2J+q+hhvvZ3cRm9m9eXWzUmpQb/7nIEI1IWn+N+90XF+msLjmXiBXN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vQz8wgAAANwAAAAPAAAAAAAAAAAAAAAAAJgCAABkcnMvZG93&#10;bnJldi54bWxQSwUGAAAAAAQABAD1AAAAhwMAAAAA&#10;" filled="f" stroked="f">
                  <v:textbox style="mso-fit-shape-to-text:t">
                    <w:txbxContent>
                      <w:p w:rsidR="0097534B" w:rsidRPr="004607B7" w:rsidRDefault="0097534B" w:rsidP="000B09A5">
                        <w:r w:rsidRPr="004607B7">
                          <w:rPr>
                            <w:position w:val="-10"/>
                          </w:rPr>
                          <w:object w:dxaOrig="340" w:dyaOrig="340">
                            <v:shape id="_x0000_i1079" type="#_x0000_t75" style="width:17pt;height:17pt" o:ole="">
                              <v:imagedata r:id="rId38" o:title=""/>
                            </v:shape>
                            <o:OLEObject Type="Embed" ProgID="Equation.3" ShapeID="_x0000_i1079" DrawAspect="Content" ObjectID="_1602498793" r:id="rId146"/>
                          </w:object>
                        </w:r>
                      </w:p>
                    </w:txbxContent>
                  </v:textbox>
                </v:shape>
                <v:line id="Line 537" o:spid="_x0000_s1108" style="position:absolute;flip:y;visibility:visible;mso-wrap-style:square" from="6945,10800" to="9435,11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o2dcUAAADcAAAADwAAAGRycy9kb3ducmV2LnhtbESPQWvDMAyF74P9B6NCb6vTwrqR1Qll&#10;MNhhtDTdYUcRq0m2WA6x07r/vjoUdtND73t62pTJ9epMY+g8G1guMlDEtbcdNwa+jx9Pr6BCRLbY&#10;eyYDVwpQFo8PG8ytv/CBzlVslIRwyNFAG+OQax3qlhyGhR+IZXfyo8Mocmy0HfEi4a7Xqyxba4cd&#10;y4UWB3pvqf6rJic1nqf+mJbT1wp/UnPwu+q0/70aM5+l7RuoSCn+m+/0pxXuRdrKMzKB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o2dcUAAADcAAAADwAAAAAAAAAA&#10;AAAAAAChAgAAZHJzL2Rvd25yZXYueG1sUEsFBgAAAAAEAAQA+QAAAJMDAAAAAA==&#10;">
                  <v:stroke dashstyle="dash" endarrow="block"/>
                </v:line>
              </v:group>
            </w:pict>
          </mc:Fallback>
        </mc:AlternateContent>
      </w:r>
      <w:r w:rsidR="00AE47A4">
        <w:t xml:space="preserve">does not work for </w:t>
      </w:r>
      <w:r w:rsidR="000B09A5">
        <w:t>bodies</w:t>
      </w:r>
      <w:r w:rsidR="00AE47A4">
        <w:t xml:space="preserve"> with concavities or holes</w:t>
      </w:r>
    </w:p>
    <w:p w:rsidR="003B27AC" w:rsidRDefault="003B27AC" w:rsidP="00FC15ED"/>
    <w:p w:rsidR="007C481C" w:rsidRDefault="00BE3BCA" w:rsidP="00FC15ED">
      <w:r>
        <w:rPr>
          <w:noProof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9525</wp:posOffset>
                </wp:positionV>
                <wp:extent cx="2748280" cy="2552700"/>
                <wp:effectExtent l="0" t="0" r="4445" b="76200"/>
                <wp:wrapNone/>
                <wp:docPr id="145" name="Group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8280" cy="2552700"/>
                          <a:chOff x="1350" y="8645"/>
                          <a:chExt cx="4328" cy="4020"/>
                        </a:xfrm>
                      </wpg:grpSpPr>
                      <wpg:grpSp>
                        <wpg:cNvPr id="146" name="Group 260"/>
                        <wpg:cNvGrpSpPr>
                          <a:grpSpLocks/>
                        </wpg:cNvGrpSpPr>
                        <wpg:grpSpPr bwMode="auto">
                          <a:xfrm>
                            <a:off x="1995" y="9545"/>
                            <a:ext cx="3555" cy="3120"/>
                            <a:chOff x="1785" y="2415"/>
                            <a:chExt cx="3555" cy="3120"/>
                          </a:xfrm>
                        </wpg:grpSpPr>
                        <wps:wsp>
                          <wps:cNvPr id="147" name="Line 2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40" y="3840"/>
                              <a:ext cx="1485" cy="1695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26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85" y="4395"/>
                              <a:ext cx="2055" cy="111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2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60" y="2445"/>
                              <a:ext cx="2970" cy="195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45" y="2415"/>
                              <a:ext cx="495" cy="141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1" name="Group 269"/>
                        <wpg:cNvGrpSpPr>
                          <a:grpSpLocks/>
                        </wpg:cNvGrpSpPr>
                        <wpg:grpSpPr bwMode="auto">
                          <a:xfrm rot="-23012661">
                            <a:off x="3663" y="10712"/>
                            <a:ext cx="720" cy="720"/>
                            <a:chOff x="7632" y="4464"/>
                            <a:chExt cx="576" cy="720"/>
                          </a:xfrm>
                        </wpg:grpSpPr>
                        <wps:wsp>
                          <wps:cNvPr id="152" name="Line 27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632" y="446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32" y="5184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4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8645"/>
                            <a:ext cx="74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4607B7">
                              <w:r w:rsidRPr="004607B7">
                                <w:rPr>
                                  <w:position w:val="-14"/>
                                </w:rPr>
                                <w:object w:dxaOrig="460" w:dyaOrig="420">
                                  <v:shape id="_x0000_i1080" type="#_x0000_t75" style="width:23pt;height:21pt" o:ole="">
                                    <v:imagedata r:id="rId139" o:title=""/>
                                  </v:shape>
                                  <o:OLEObject Type="Embed" ProgID="Equation.3" ShapeID="_x0000_i1080" DrawAspect="Content" ObjectID="_1680339657" r:id="rId1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5" name="Oval 285"/>
                        <wps:cNvSpPr>
                          <a:spLocks noChangeArrowheads="1"/>
                        </wps:cNvSpPr>
                        <wps:spPr bwMode="auto">
                          <a:xfrm>
                            <a:off x="2767" y="914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Line 288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0" y="9294"/>
                            <a:ext cx="780" cy="22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289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3151" y="9353"/>
                            <a:ext cx="1050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3255" y="8735"/>
                            <a:ext cx="64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DB74D6" w:rsidRDefault="0097534B" w:rsidP="004607B7">
                              <w:pPr>
                                <w:rPr>
                                  <w:b/>
                                </w:rPr>
                              </w:pPr>
                              <w:r w:rsidRPr="004607B7">
                                <w:rPr>
                                  <w:b/>
                                  <w:position w:val="-10"/>
                                </w:rPr>
                                <w:object w:dxaOrig="360" w:dyaOrig="340">
                                  <v:shape id="_x0000_i1081" type="#_x0000_t75" style="width:18pt;height:17pt" o:ole="">
                                    <v:imagedata r:id="rId148" o:title=""/>
                                  </v:shape>
                                  <o:OLEObject Type="Embed" ProgID="Equation.3" ShapeID="_x0000_i1081" DrawAspect="Content" ObjectID="_1680339658" r:id="rId1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9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1350" y="11239"/>
                            <a:ext cx="76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354170">
                              <w:r w:rsidRPr="00354170">
                                <w:rPr>
                                  <w:position w:val="-10"/>
                                </w:rPr>
                                <w:object w:dxaOrig="480" w:dyaOrig="380">
                                  <v:shape id="_x0000_i1082" type="#_x0000_t75" style="width:24pt;height:19pt" o:ole="">
                                    <v:imagedata r:id="rId150" o:title=""/>
                                  </v:shape>
                                  <o:OLEObject Type="Embed" ProgID="Equation.3" ShapeID="_x0000_i1082" DrawAspect="Content" ObjectID="_1680339659" r:id="rId1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0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4275" y="10783"/>
                            <a:ext cx="6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354170">
                              <w:pPr>
                                <w:rPr>
                                  <w:vertAlign w:val="subscript"/>
                                </w:rPr>
                              </w:pPr>
                              <w:r w:rsidRPr="004607B7">
                                <w:rPr>
                                  <w:position w:val="-10"/>
                                  <w:vertAlign w:val="subscript"/>
                                </w:rPr>
                                <w:object w:dxaOrig="340" w:dyaOrig="340">
                                  <v:shape id="_x0000_i1083" type="#_x0000_t75" style="width:17pt;height:17pt" o:ole="">
                                    <v:imagedata r:id="rId40" o:title=""/>
                                  </v:shape>
                                  <o:OLEObject Type="Embed" ProgID="Equation.3" ShapeID="_x0000_i1083" DrawAspect="Content" ObjectID="_1680339660" r:id="rId1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1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3456" y="10474"/>
                            <a:ext cx="62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354170">
                              <w:r w:rsidRPr="004607B7">
                                <w:rPr>
                                  <w:position w:val="-10"/>
                                </w:rPr>
                                <w:object w:dxaOrig="340" w:dyaOrig="340">
                                  <v:shape id="_x0000_i1084" type="#_x0000_t75" style="width:17pt;height:17pt" o:ole="">
                                    <v:imagedata r:id="rId36" o:title=""/>
                                  </v:shape>
                                  <o:OLEObject Type="Embed" ProgID="Equation.3" ShapeID="_x0000_i1084" DrawAspect="Content" ObjectID="_1680339661" r:id="rId1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2" name="Text Box 326"/>
                        <wps:cNvSpPr txBox="1">
                          <a:spLocks noChangeArrowheads="1"/>
                        </wps:cNvSpPr>
                        <wps:spPr bwMode="auto">
                          <a:xfrm>
                            <a:off x="4890" y="9035"/>
                            <a:ext cx="78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354170">
                              <w:r w:rsidRPr="00354170">
                                <w:rPr>
                                  <w:position w:val="-10"/>
                                </w:rPr>
                                <w:object w:dxaOrig="499" w:dyaOrig="380">
                                  <v:shape id="_x0000_i1085" type="#_x0000_t75" style="width:24.95pt;height:19pt" o:ole="">
                                    <v:imagedata r:id="rId154" o:title=""/>
                                  </v:shape>
                                  <o:OLEObject Type="Embed" ProgID="Equation.3" ShapeID="_x0000_i1085" DrawAspect="Content" ObjectID="_1680339662" r:id="rId1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3" name="Line 330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4065" y="9893"/>
                            <a:ext cx="248" cy="1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331"/>
                        <wps:cNvCnPr>
                          <a:cxnSpLocks noChangeShapeType="1"/>
                        </wps:cNvCnPr>
                        <wps:spPr bwMode="auto">
                          <a:xfrm rot="10800000" flipV="1">
                            <a:off x="3871" y="9847"/>
                            <a:ext cx="240" cy="1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0" o:spid="_x0000_s1109" style="position:absolute;margin-left:-4.5pt;margin-top:.75pt;width:216.4pt;height:201pt;z-index:251685376" coordorigin="1350,8645" coordsize="4328,4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">
                <v:group id="Group 260" o:spid="_x0000_s1110" style="position:absolute;left:1995;top:9545;width:3555;height:3120" coordorigin="1785,2415" coordsize="355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<v:line id="Line 261" o:spid="_x0000_s1111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yoIcMAAADcAAAADwAAAGRycy9kb3ducmV2LnhtbERPS2sCMRC+F/ofwgi9SM22PqqrUYqw&#10;0Fvx0UNvQzLuLm4m2ySu679vCkJv8/E9Z7XpbSM68qF2rOBllIEg1s7UXCo4HornOYgQkQ02jknB&#10;jQJs1o8PK8yNu/KOun0sRQrhkKOCKsY2lzLoiiyGkWuJE3dy3mJM0JfSeLymcNvI1yybSYs1p4YK&#10;W9pWpM/7i1XwU8ys/3RFh99DO54sdJh+6aDU06B/X4KI1Md/8d39YdL8yRv8PZMu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sqCHDAAAA3AAAAA8AAAAAAAAAAAAA&#10;AAAAoQIAAGRycy9kb3ducmV2LnhtbFBLBQYAAAAABAAEAPkAAACRAwAAAAA=&#10;" strokeweight="3pt">
                    <v:stroke endarrow="block"/>
                  </v:line>
                  <v:line id="Line 262" o:spid="_x0000_s1112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izLsQAAADcAAAADwAAAGRycy9kb3ducmV2LnhtbESPQWvCQBCF7wX/wzJCb3VjDUVSVylK&#10;sXiRquB1yE6T1Oxs2N1o+u87B8HbPOZ9b94sVoNr1ZVCbDwbmE4yUMSltw1XBk7Hz5c5qJiQLbae&#10;ycAfRVgtR08LLKy/8TddD6lSEsKxQAN1Sl2hdSxrchgnviOW3Y8PDpPIUGkb8CbhrtWvWfamHTYs&#10;F2rsaF1TeTn0Tmq0Yb2bze0l7/eUths89/nv2Zjn8fDxDirRkB7mO/1lhculrTwjE+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uLMuxAAAANwAAAAPAAAAAAAAAAAA&#10;AAAAAKECAABkcnMvZG93bnJldi54bWxQSwUGAAAAAAQABAD5AAAAkgMAAAAA&#10;" strokeweight="3pt">
                    <v:stroke endarrow="block"/>
                  </v:line>
                  <v:line id="Line 263" o:spid="_x0000_s1113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+ZyMIAAADcAAAADwAAAGRycy9kb3ducmV2LnhtbERPTWsCMRC9C/6HMAUvUrNaXepqFCks&#10;eCu19tDbkIy7SzeTNUnX9d83hUJv83ifs90PthU9+dA4VjCfZSCItTMNVwrO7+XjM4gQkQ22jknB&#10;nQLsd+PRFgvjbvxG/SlWIoVwKFBBHWNXSBl0TRbDzHXEibs4bzEm6CtpPN5SuG3lIstyabHh1FBj&#10;Ry816a/Tt1VwLXPrX13Z4+fUPi3XOqw+dFBq8jAcNiAiDfFf/Oc+mjR/uYbfZ9IF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r+ZyMIAAADcAAAADwAAAAAAAAAAAAAA&#10;AAChAgAAZHJzL2Rvd25yZXYueG1sUEsFBgAAAAAEAAQA+QAAAJADAAAAAA==&#10;" strokeweight="3pt">
                    <v:stroke endarrow="block"/>
                  </v:line>
                  <v:line id="Line 264" o:spid="_x0000_s1114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Qk3sQAAADcAAAADwAAAGRycy9kb3ducmV2LnhtbESPQWvCQBCF74X+h2WE3upGoSrRVaxQ&#10;KBQPUcHrmB2TYHY27K4m/vvOodDbDO/Ne9+sNoNr1YNCbDwbmIwzUMSltw1XBk7Hr/cFqJiQLbae&#10;ycCTImzWry8rzK3vuaDHIVVKQjjmaKBOqcu1jmVNDuPYd8SiXX1wmGQNlbYBewl3rZ5m2Uw7bFga&#10;auxoV1N5O9ydgc99VzztZR6z3Xm+OA59sAX+GPM2GrZLUImG9G/+u/62gv8h+PKMTK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5CTexAAAANwAAAAPAAAAAAAAAAAA&#10;AAAAAKECAABkcnMvZG93bnJldi54bWxQSwUGAAAAAAQABAD5AAAAkgMAAAAA&#10;" strokeweight="3pt">
                    <v:stroke endarrow="block"/>
                  </v:line>
                </v:group>
                <v:group id="Group 269" o:spid="_x0000_s1115" style="position:absolute;left:3663;top:10712;width:720;height:720;rotation:-1543003fd" coordorigin="7632,4464" coordsize="5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B+OWwwAAANwAAAAP&#10;AAAAAAAAAAAAAAAAAKoCAABkcnMvZG93bnJldi54bWxQSwUGAAAAAAQABAD6AAAAmgMAAAAA&#10;">
                  <v:line id="Line 270" o:spid="_x0000_s1116" style="position:absolute;flip:x y;visibility:visible;mso-wrap-style:square" from="7632,4464" to="7632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oTOMIAAADcAAAADwAAAGRycy9kb3ducmV2LnhtbERPTYvCMBC9C/sfwgjeNFVQ3K5RRFjw&#10;4EV32b1Om7GpNpO2ibX+eyMs7G0e73NWm95WoqPWl44VTCcJCOLc6ZILBd9fn+MlCB+QNVaOScGD&#10;PGzWb4MVptrd+UjdKRQihrBPUYEJoU6l9Lkhi37iauLInV1rMUTYFlK3eI/htpKzJFlIiyXHBoM1&#10;7Qzl19PNKuiy2/TyczheffbbvGdL0+wOzUKp0bDffoAI1Id/8Z97r+P8+Qxez8QL5P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oTOMIAAADcAAAADwAAAAAAAAAAAAAA&#10;AAChAgAAZHJzL2Rvd25yZXYueG1sUEsFBgAAAAAEAAQA+QAAAJADAAAAAA==&#10;">
                    <v:stroke endarrow="block"/>
                  </v:line>
                  <v:line id="Line 271" o:spid="_x0000_s1117" style="position:absolute;visibility:visible;mso-wrap-style:square" from="7632,5184" to="8208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BhIMMAAADcAAAADwAAAGRycy9kb3ducmV2LnhtbERPTWsCMRC9C/0PYQq9aVaLVbdGkS6C&#10;ByuopefpZrpZupksm3SN/94UCt7m8T5nuY62ET11vnasYDzKQBCXTtdcKfg4b4dzED4ga2wck4Ir&#10;eVivHgZLzLW78JH6U6hECmGfowITQptL6UtDFv3ItcSJ+3adxZBgV0nd4SWF20ZOsuxFWqw5NRhs&#10;6c1Q+XP6tQpmpjjKmSz250PR1+NFfI+fXwulnh7j5hVEoBju4n/3Tqf502f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gYSDDAAAA3AAAAA8AAAAAAAAAAAAA&#10;AAAAoQIAAGRycy9kb3ducmV2LnhtbFBLBQYAAAAABAAEAPkAAACRAwAAAAA=&#10;">
                    <v:stroke endarrow="block"/>
                  </v:line>
                </v:group>
                <v:shape id="Text Box 280" o:spid="_x0000_s1118" type="#_x0000_t202" style="position:absolute;left:2160;top:8645;width:74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rO68EA&#10;AADcAAAADwAAAGRycy9kb3ducmV2LnhtbERPzYrCMBC+C/sOYYS9aaqoaDXKoit4W9f1AYZmbGqb&#10;SWmiVp9+Iwje5uP7ncWqtZW4UuMLxwoG/QQEceZ0wbmC49+2NwXhA7LGyjEpuJOH1fKjs8BUuxv/&#10;0vUQchFD2KeowIRQp1L6zJBF33c1ceROrrEYImxyqRu8xXBbyWGSTKTFgmODwZrWhrLycLEKpon9&#10;KcvZcO/t6DEYm/XGfddnpT677dccRKA2vMUv907H+eMRPJ+JF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azuvBAAAA3AAAAA8AAAAAAAAAAAAAAAAAmAIAAGRycy9kb3du&#10;cmV2LnhtbFBLBQYAAAAABAAEAPUAAACGAwAAAAA=&#10;" filled="f" stroked="f">
                  <v:textbox style="mso-fit-shape-to-text:t">
                    <w:txbxContent>
                      <w:p w:rsidR="0097534B" w:rsidRPr="004607B7" w:rsidRDefault="0097534B" w:rsidP="004607B7">
                        <w:r w:rsidRPr="004607B7">
                          <w:rPr>
                            <w:position w:val="-14"/>
                          </w:rPr>
                          <w:object w:dxaOrig="460" w:dyaOrig="420">
                            <v:shape id="_x0000_i1080" type="#_x0000_t75" style="width:23pt;height:21pt" o:ole="">
                              <v:imagedata r:id="rId143" o:title=""/>
                            </v:shape>
                            <o:OLEObject Type="Embed" ProgID="Equation.3" ShapeID="_x0000_i1080" DrawAspect="Content" ObjectID="_1602498794" r:id="rId156"/>
                          </w:object>
                        </w:r>
                      </w:p>
                    </w:txbxContent>
                  </v:textbox>
                </v:shape>
                <v:oval id="Oval 285" o:spid="_x0000_s1119" style="position:absolute;left:2767;top:914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1/b8AA&#10;AADcAAAADwAAAGRycy9kb3ducmV2LnhtbERPTYvCMBC9C/6HMIIX0VShIl2jLAXF63Y9eByb2bZs&#10;MylJtO2/3wjC3ubxPmd/HEwrnuR8Y1nBepWAIC6tbrhScP0+LXcgfEDW2FomBSN5OB6mkz1m2vb8&#10;Rc8iVCKGsM9QQR1Cl0npy5oM+pXtiCP3Y53BEKGrpHbYx3DTyk2SbKXBhmNDjR3lNZW/xcMocItu&#10;zMdLflrf+Vyk/U7ftlet1Hw2fH6ACDSEf/HbfdFxfprC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B1/b8AAAADcAAAADwAAAAAAAAAAAAAAAACYAgAAZHJzL2Rvd25y&#10;ZXYueG1sUEsFBgAAAAAEAAQA9QAAAIUDAAAAAA==&#10;" fillcolor="black"/>
                <v:line id="Line 288" o:spid="_x0000_s1120" style="position:absolute;flip:y;visibility:visible;mso-wrap-style:square" from="2010,9294" to="2790,1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xb/MQAAADcAAAADwAAAGRycy9kb3ducmV2LnhtbESPzWrDMBCE74G+g9hCb4nsQENwI5tQ&#10;KPRQWuL00ONirX8aa2UsOZbfvgoUcttl5pudPRTB9OJKo+ssK0g3CQjiyuqOGwXf57f1HoTzyBp7&#10;y6RgIQdF/rA6YKbtzCe6lr4RMYRdhgpa74dMSle1ZNBt7EActdqOBn1cx0bqEecYbnq5TZKdNNhx&#10;vNDiQK8tVZdyMrHG89SfQzp9bPEnNCf7WdZfv4tST4/h+ALCU/B38z/9rm/cDm7PxAlk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3Fv8xAAAANwAAAAPAAAAAAAAAAAA&#10;AAAAAKECAABkcnMvZG93bnJldi54bWxQSwUGAAAAAAQABAD5AAAAkgMAAAAA&#10;">
                  <v:stroke dashstyle="dash" endarrow="block"/>
                </v:line>
                <v:line id="Line 289" o:spid="_x0000_s1121" style="position:absolute;rotation:90;flip:y;visibility:visible;mso-wrap-style:square" from="3151,9353" to="4201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STOcIAAADcAAAADwAAAGRycy9kb3ducmV2LnhtbERP22rCQBB9L/gPywh9qxsDphJdRS1C&#10;KYV6+4AxOyYh2dk0uybx77uFQt/mcK6zXA+mFh21rrSsYDqJQBBnVpecK7ic9y9zEM4ja6wtk4IH&#10;OVivRk9LTLXt+UjdyecihLBLUUHhfZNK6bKCDLqJbYgDd7OtQR9gm0vdYh/CTS3jKEqkwZJDQ4EN&#10;7QrKqtPdKODtlx3w8948KhOb7+pjc03eDko9j4fNAoSnwf+L/9zvOsyfvcLvM+ECu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STOcIAAADcAAAADwAAAAAAAAAAAAAA&#10;AAChAgAAZHJzL2Rvd25yZXYueG1sUEsFBgAAAAAEAAQA+QAAAJADAAAAAA==&#10;">
                  <v:stroke endarrow="block"/>
                </v:line>
                <v:shape id="Text Box 290" o:spid="_x0000_s1122" type="#_x0000_t202" style="position:absolute;left:3255;top:8735;width:64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fE7sUA&#10;AADcAAAADwAAAGRycy9kb3ducmV2LnhtbESPzW7CQAyE75V4h5WReisbUKloyoIQtBI3ys8DWFk3&#10;mybrjbJbSHl6fEDiZmvGM5/ny9436kxdrAIbGI8yUMRFsBWXBk7Hr5cZqJiQLTaBycA/RVguBk9z&#10;zG248J7Oh1QqCeGYowGXUptrHQtHHuMotMSi/YTOY5K1K7Xt8CLhvtGTLHvTHiuWBoctrR0V9eHP&#10;G5hlflfX75Pv6F+v46lbb8Jn+2vM87BffYBK1KeH+X69tYI/FVp5Ri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l8TuxQAAANwAAAAPAAAAAAAAAAAAAAAAAJgCAABkcnMv&#10;ZG93bnJldi54bWxQSwUGAAAAAAQABAD1AAAAigMAAAAA&#10;" filled="f" stroked="f">
                  <v:textbox style="mso-fit-shape-to-text:t">
                    <w:txbxContent>
                      <w:p w:rsidR="0097534B" w:rsidRPr="00DB74D6" w:rsidRDefault="0097534B" w:rsidP="004607B7">
                        <w:pPr>
                          <w:rPr>
                            <w:b/>
                          </w:rPr>
                        </w:pPr>
                        <w:r w:rsidRPr="004607B7">
                          <w:rPr>
                            <w:b/>
                            <w:position w:val="-10"/>
                          </w:rPr>
                          <w:object w:dxaOrig="360" w:dyaOrig="340">
                            <v:shape id="_x0000_i1081" type="#_x0000_t75" style="width:18pt;height:17pt" o:ole="">
                              <v:imagedata r:id="rId157" o:title=""/>
                            </v:shape>
                            <o:OLEObject Type="Embed" ProgID="Equation.3" ShapeID="_x0000_i1081" DrawAspect="Content" ObjectID="_1602498795" r:id="rId158"/>
                          </w:object>
                        </w:r>
                      </w:p>
                    </w:txbxContent>
                  </v:textbox>
                </v:shape>
                <v:shape id="Text Box 323" o:spid="_x0000_s1123" type="#_x0000_t202" style="position:absolute;left:1350;top:11239;width:76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thdc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4cT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bYXXBAAAA3AAAAA8AAAAAAAAAAAAAAAAAmAIAAGRycy9kb3du&#10;cmV2LnhtbFBLBQYAAAAABAAEAPUAAACGAwAAAAA=&#10;" filled="f" stroked="f">
                  <v:textbox style="mso-fit-shape-to-text:t">
                    <w:txbxContent>
                      <w:p w:rsidR="0097534B" w:rsidRPr="004607B7" w:rsidRDefault="0097534B" w:rsidP="00354170">
                        <w:r w:rsidRPr="00354170">
                          <w:rPr>
                            <w:position w:val="-10"/>
                          </w:rPr>
                          <w:object w:dxaOrig="480" w:dyaOrig="380">
                            <v:shape id="_x0000_i1082" type="#_x0000_t75" style="width:24pt;height:19pt" o:ole="">
                              <v:imagedata r:id="rId159" o:title=""/>
                            </v:shape>
                            <o:OLEObject Type="Embed" ProgID="Equation.3" ShapeID="_x0000_i1082" DrawAspect="Content" ObjectID="_1602498796" r:id="rId160"/>
                          </w:object>
                        </w:r>
                      </w:p>
                    </w:txbxContent>
                  </v:textbox>
                </v:shape>
                <v:shape id="Text Box 324" o:spid="_x0000_s1124" type="#_x0000_t202" style="position:absolute;left:4275;top:10783;width:6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0CVcUA&#10;AADcAAAADwAAAGRycy9kb3ducmV2LnhtbESPzW7CQAyE75V4h5WRuJUNCBBNWRACKvXW8vMAVtbN&#10;psl6o+wCaZ8eHyr1ZmvGM59Xm9436kZdrAIbmIwzUMRFsBWXBi7nt+clqJiQLTaBycAPRdisB08r&#10;zG2485Fup1QqCeGYowGXUptrHQtHHuM4tMSifYXOY5K1K7Xt8C7hvtHTLFtojxVLg8OWdo6K+nT1&#10;BpaZ/6jrl+ln9LPfydzt9uHQfhszGvbbV1CJ+vRv/rt+t4K/EHx5Rib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jQJVxQAAANwAAAAPAAAAAAAAAAAAAAAAAJgCAABkcnMv&#10;ZG93bnJldi54bWxQSwUGAAAAAAQABAD1AAAAigMAAAAA&#10;" filled="f" stroked="f">
                  <v:textbox style="mso-fit-shape-to-text:t">
                    <w:txbxContent>
                      <w:p w:rsidR="0097534B" w:rsidRPr="004607B7" w:rsidRDefault="0097534B" w:rsidP="00354170">
                        <w:pPr>
                          <w:rPr>
                            <w:vertAlign w:val="subscript"/>
                          </w:rPr>
                        </w:pPr>
                        <w:r w:rsidRPr="004607B7">
                          <w:rPr>
                            <w:position w:val="-10"/>
                            <w:vertAlign w:val="subscript"/>
                          </w:rPr>
                          <w:object w:dxaOrig="340" w:dyaOrig="340">
                            <v:shape id="_x0000_i1083" type="#_x0000_t75" style="width:17pt;height:17pt" o:ole="">
                              <v:imagedata r:id="rId42" o:title=""/>
                            </v:shape>
                            <o:OLEObject Type="Embed" ProgID="Equation.3" ShapeID="_x0000_i1083" DrawAspect="Content" ObjectID="_1602498797" r:id="rId161"/>
                          </w:object>
                        </w:r>
                      </w:p>
                    </w:txbxContent>
                  </v:textbox>
                </v:shape>
                <v:shape id="Text Box 325" o:spid="_x0000_s1125" type="#_x0000_t202" style="position:absolute;left:3456;top:10474;width:6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GnzsIA&#10;AADcAAAADwAAAGRycy9kb3ducmV2LnhtbERP22rCQBB9F/yHZQTfdBOxotFNEC/Qt7a2HzBkp9k0&#10;2dmQXTX267uFQt/mcK6zKwbbihv1vnasIJ0nIIhLp2uuFHy8n2drED4ga2wdk4IHeSjy8WiHmXZ3&#10;fqPbJVQihrDPUIEJocuk9KUhi37uOuLIfbreYoiwr6Tu8R7DbSsXSbKSFmuODQY7Ohgqm8vVKlgn&#10;9qVpNotXb5ff6ZM5HN2p+1JqOhn2WxCBhvAv/nM/6zh/lcLvM/ECmf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wafOwgAAANwAAAAPAAAAAAAAAAAAAAAAAJgCAABkcnMvZG93&#10;bnJldi54bWxQSwUGAAAAAAQABAD1AAAAhwMAAAAA&#10;" filled="f" stroked="f">
                  <v:textbox style="mso-fit-shape-to-text:t">
                    <w:txbxContent>
                      <w:p w:rsidR="0097534B" w:rsidRPr="004607B7" w:rsidRDefault="0097534B" w:rsidP="00354170">
                        <w:r w:rsidRPr="004607B7">
                          <w:rPr>
                            <w:position w:val="-10"/>
                          </w:rPr>
                          <w:object w:dxaOrig="340" w:dyaOrig="340">
                            <v:shape id="_x0000_i1084" type="#_x0000_t75" style="width:17pt;height:17pt" o:ole="">
                              <v:imagedata r:id="rId38" o:title=""/>
                            </v:shape>
                            <o:OLEObject Type="Embed" ProgID="Equation.3" ShapeID="_x0000_i1084" DrawAspect="Content" ObjectID="_1602498798" r:id="rId162"/>
                          </w:object>
                        </w:r>
                      </w:p>
                    </w:txbxContent>
                  </v:textbox>
                </v:shape>
                <v:shape id="Text Box 326" o:spid="_x0000_s1126" type="#_x0000_t202" style="position:absolute;left:4890;top:9035;width:788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M5ucIA&#10;AADcAAAADwAAAGRycy9kb3ducmV2LnhtbERPzWrCQBC+C32HZQq96SahikY3UqyF3tpGH2DIjtmY&#10;7GzIrpr26d1Cobf5+H5nsx1tJ640+MaxgnSWgCCunG64VnA8vE2XIHxA1tg5JgXf5GFbPEw2mGt3&#10;4y+6lqEWMYR9jgpMCH0upa8MWfQz1xNH7uQGiyHCoZZ6wFsMt53MkmQhLTYcGwz2tDNUteXFKlgm&#10;9qNtV9mnt88/6dzsXt2+Pyv19Di+rEEEGsO/+M/9ruP8RQa/z8QLZH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Ezm5wgAAANwAAAAPAAAAAAAAAAAAAAAAAJgCAABkcnMvZG93&#10;bnJldi54bWxQSwUGAAAAAAQABAD1AAAAhwMAAAAA&#10;" filled="f" stroked="f">
                  <v:textbox style="mso-fit-shape-to-text:t">
                    <w:txbxContent>
                      <w:p w:rsidR="0097534B" w:rsidRPr="004607B7" w:rsidRDefault="0097534B" w:rsidP="00354170">
                        <w:r w:rsidRPr="00354170">
                          <w:rPr>
                            <w:position w:val="-10"/>
                          </w:rPr>
                          <w:object w:dxaOrig="499" w:dyaOrig="380">
                            <v:shape id="_x0000_i1085" type="#_x0000_t75" style="width:24.95pt;height:19pt" o:ole="">
                              <v:imagedata r:id="rId163" o:title=""/>
                            </v:shape>
                            <o:OLEObject Type="Embed" ProgID="Equation.3" ShapeID="_x0000_i1085" DrawAspect="Content" ObjectID="_1602498799" r:id="rId164"/>
                          </w:object>
                        </w:r>
                      </w:p>
                    </w:txbxContent>
                  </v:textbox>
                </v:shape>
                <v:line id="Line 330" o:spid="_x0000_s1127" style="position:absolute;rotation:90;flip:y;visibility:visible;mso-wrap-style:square" from="4065,9893" to="4313,10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vdgsMAAADcAAAADwAAAGRycy9kb3ducmV2LnhtbERPTWvCQBC9F/wPywi91Y0RpI2uUmwL&#10;QoWiFsTbkB2T2OxsyI4x/feuUOhtHu9z5sve1aqjNlSeDYxHCSji3NuKCwPf+4+nZ1BBkC3WnsnA&#10;LwVYLgYPc8ysv/KWup0UKoZwyNBAKdJkWoe8JIdh5BviyJ1861AibAttW7zGcFfrNEmm2mHFsaHE&#10;hlYl5T+7izNwOEqB+0+ZbN5Oaapfznrz/tUZ8zjsX2eghHr5F/+51zbOn07g/ky8QC9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b3YLDAAAA3AAAAA8AAAAAAAAAAAAA&#10;AAAAoQIAAGRycy9kb3ducmV2LnhtbFBLBQYAAAAABAAEAPkAAACRAwAAAAA=&#10;"/>
                <v:line id="Line 331" o:spid="_x0000_s1128" style="position:absolute;rotation:180;flip:y;visibility:visible;mso-wrap-style:square" from="3871,9847" to="4111,10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WqscIAAADcAAAADwAAAGRycy9kb3ducmV2LnhtbERPTWvCQBC9C/0PyxS86SatBEldpRRa&#10;ijmIUeh1yI5JaHY2ZFez/ntXELzN433OahNMJy40uNaygnSegCCurG65VnA8fM+WIJxH1thZJgVX&#10;crBZv0xWmGs78p4upa9FDGGXo4LG+z6X0lUNGXRz2xNH7mQHgz7CoZZ6wDGGm06+JUkmDbYcGxrs&#10;6auh6r88GwV/6ang7WFXtHosft7TLJyzEJSavobPDxCegn+KH+5fHednC7g/Ey+Q6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WqscIAAADcAAAADwAAAAAAAAAAAAAA&#10;AAChAgAAZHJzL2Rvd25yZXYueG1sUEsFBgAAAAAEAAQA+QAAAJADAAAAAA==&#10;"/>
              </v:group>
            </w:pict>
          </mc:Fallback>
        </mc:AlternateContent>
      </w:r>
    </w:p>
    <w:p w:rsidR="00FC15ED" w:rsidRDefault="00FC15ED" w:rsidP="00FC15ED"/>
    <w:p w:rsidR="00B47805" w:rsidRDefault="00B47805" w:rsidP="00B47805">
      <w:pPr>
        <w:rPr>
          <w:b/>
          <w:sz w:val="28"/>
          <w:szCs w:val="28"/>
        </w:rPr>
      </w:pPr>
    </w:p>
    <w:p w:rsidR="00B47805" w:rsidRDefault="00B47805" w:rsidP="00B47805">
      <w:pPr>
        <w:rPr>
          <w:b/>
          <w:sz w:val="28"/>
          <w:szCs w:val="28"/>
        </w:rPr>
      </w:pPr>
    </w:p>
    <w:p w:rsidR="00B47805" w:rsidRDefault="00B47805" w:rsidP="00B47805">
      <w:pPr>
        <w:rPr>
          <w:b/>
          <w:sz w:val="28"/>
          <w:szCs w:val="28"/>
        </w:rPr>
      </w:pPr>
    </w:p>
    <w:p w:rsidR="00B47805" w:rsidRDefault="00B47805" w:rsidP="00B47805">
      <w:pPr>
        <w:rPr>
          <w:b/>
          <w:sz w:val="28"/>
          <w:szCs w:val="28"/>
        </w:rPr>
      </w:pPr>
    </w:p>
    <w:p w:rsidR="00B47805" w:rsidRDefault="00B47805" w:rsidP="00B47805">
      <w:pPr>
        <w:rPr>
          <w:b/>
          <w:sz w:val="28"/>
          <w:szCs w:val="28"/>
        </w:rPr>
      </w:pPr>
    </w:p>
    <w:p w:rsidR="00B47805" w:rsidRDefault="00B47805" w:rsidP="00B47805">
      <w:pPr>
        <w:rPr>
          <w:b/>
          <w:sz w:val="28"/>
          <w:szCs w:val="28"/>
        </w:rPr>
      </w:pPr>
    </w:p>
    <w:p w:rsidR="00B47805" w:rsidRDefault="00B47805" w:rsidP="00B47805">
      <w:pPr>
        <w:rPr>
          <w:b/>
          <w:sz w:val="28"/>
          <w:szCs w:val="28"/>
        </w:rPr>
      </w:pPr>
    </w:p>
    <w:p w:rsidR="00B47805" w:rsidRDefault="00BE3BCA" w:rsidP="00B47805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3070860</wp:posOffset>
                </wp:positionH>
                <wp:positionV relativeFrom="paragraph">
                  <wp:posOffset>189865</wp:posOffset>
                </wp:positionV>
                <wp:extent cx="1280160" cy="1097280"/>
                <wp:effectExtent l="89535" t="94615" r="87630" b="93980"/>
                <wp:wrapNone/>
                <wp:docPr id="133" name="Group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0160" cy="1097280"/>
                          <a:chOff x="6336" y="12096"/>
                          <a:chExt cx="2016" cy="1728"/>
                        </a:xfrm>
                      </wpg:grpSpPr>
                      <wps:wsp>
                        <wps:cNvPr id="134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6336" y="12096"/>
                            <a:ext cx="2016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8352" y="12096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403"/>
                        <wps:cNvCnPr>
                          <a:cxnSpLocks noChangeShapeType="1"/>
                        </wps:cNvCnPr>
                        <wps:spPr bwMode="auto">
                          <a:xfrm flipH="1">
                            <a:off x="7776" y="12672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404"/>
                        <wps:cNvCnPr>
                          <a:cxnSpLocks noChangeShapeType="1"/>
                        </wps:cNvCnPr>
                        <wps:spPr bwMode="auto">
                          <a:xfrm>
                            <a:off x="7776" y="12672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405"/>
                        <wps:cNvCnPr>
                          <a:cxnSpLocks noChangeShapeType="1"/>
                        </wps:cNvCnPr>
                        <wps:spPr bwMode="auto">
                          <a:xfrm>
                            <a:off x="7776" y="13248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406"/>
                        <wps:cNvCnPr>
                          <a:cxnSpLocks noChangeShapeType="1"/>
                        </wps:cNvCnPr>
                        <wps:spPr bwMode="auto">
                          <a:xfrm>
                            <a:off x="8352" y="13248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407"/>
                        <wps:cNvCnPr>
                          <a:cxnSpLocks noChangeShapeType="1"/>
                        </wps:cNvCnPr>
                        <wps:spPr bwMode="auto">
                          <a:xfrm flipH="1">
                            <a:off x="6336" y="13824"/>
                            <a:ext cx="2016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408"/>
                        <wps:cNvCnPr>
                          <a:cxnSpLocks noChangeShapeType="1"/>
                        </wps:cNvCnPr>
                        <wps:spPr bwMode="auto">
                          <a:xfrm flipV="1">
                            <a:off x="6336" y="12096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6789" y="13134"/>
                            <a:ext cx="74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607B7" w:rsidRDefault="0097534B" w:rsidP="007C481C">
                              <w:r w:rsidRPr="004607B7">
                                <w:rPr>
                                  <w:position w:val="-14"/>
                                </w:rPr>
                                <w:object w:dxaOrig="460" w:dyaOrig="420">
                                  <v:shape id="_x0000_i1086" type="#_x0000_t75" style="width:23pt;height:21pt" o:ole="">
                                    <v:imagedata r:id="rId139" o:title=""/>
                                  </v:shape>
                                  <o:OLEObject Type="Embed" ProgID="Equation.3" ShapeID="_x0000_i1086" DrawAspect="Content" ObjectID="_1680339663" r:id="rId1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" name="Oval 410"/>
                        <wps:cNvSpPr>
                          <a:spLocks noChangeArrowheads="1"/>
                        </wps:cNvSpPr>
                        <wps:spPr bwMode="auto">
                          <a:xfrm>
                            <a:off x="6721" y="13434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Line 411"/>
                        <wps:cNvCnPr>
                          <a:cxnSpLocks noChangeShapeType="1"/>
                        </wps:cNvCnPr>
                        <wps:spPr bwMode="auto">
                          <a:xfrm flipH="1">
                            <a:off x="6495" y="12675"/>
                            <a:ext cx="11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3" o:spid="_x0000_s1129" style="position:absolute;margin-left:241.8pt;margin-top:14.95pt;width:100.8pt;height:86.4pt;z-index:251686400" coordorigin="6336,12096" coordsize="2016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">
                <v:line id="Line 401" o:spid="_x0000_s1130" style="position:absolute;visibility:visible;mso-wrap-style:square" from="6336,12096" to="835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DHfcEAAADcAAAADwAAAGRycy9kb3ducmV2LnhtbERPTYvCMBC9C/sfwix403RdUalGUWFB&#10;EA9VYa+zzdiWbSYlibb+eyMI3ubxPmex6kwtbuR8ZVnB1zABQZxbXXGh4Hz6GcxA+ICssbZMCu7k&#10;YbX86C0w1bbljG7HUIgYwj5FBWUITSqlz0sy6Ie2IY7cxTqDIUJXSO2wjeGmlqMkmUiDFceGEhva&#10;lpT/H69GwebQZHf9N/XJ9nc6O3Wt0xnulep/dus5iEBdeItf7p2O87/H8HwmXi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AMd9wQAAANwAAAAPAAAAAAAAAAAAAAAA&#10;AKECAABkcnMvZG93bnJldi54bWxQSwUGAAAAAAQABAD5AAAAjwMAAAAA&#10;" strokeweight="3pt">
                  <v:stroke endarrow="block"/>
                </v:line>
                <v:line id="Line 402" o:spid="_x0000_s1131" style="position:absolute;visibility:visible;mso-wrap-style:square" from="8352,12096" to="8352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xi5sEAAADcAAAADwAAAGRycy9kb3ducmV2LnhtbERPS4vCMBC+C/sfwix403RdfFCNosKC&#10;IB6qwl5nm7Et20xKEm3990YQvM3H95zFqjO1uJHzlWUFX8MEBHFudcWFgvPpZzAD4QOyxtoyKbiT&#10;h9Xyo7fAVNuWM7odQyFiCPsUFZQhNKmUPi/JoB/ahjhyF+sMhghdIbXDNoabWo6SZCINVhwbSmxo&#10;W1L+f7waBZtDk93139Qn29/p7NS1Tme4V6r/2a3nIAJ14S1+uXc6zv8ew/OZeIF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TGLmwQAAANwAAAAPAAAAAAAAAAAAAAAA&#10;AKECAABkcnMvZG93bnJldi54bWxQSwUGAAAAAAQABAD5AAAAjwMAAAAA&#10;" strokeweight="3pt">
                  <v:stroke endarrow="block"/>
                </v:line>
                <v:line id="Line 403" o:spid="_x0000_s1132" style="position:absolute;flip:x;visibility:visible;mso-wrap-style:square" from="7776,12672" to="8352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Z+x8IAAADcAAAADwAAAGRycy9kb3ducmV2LnhtbERPS2sCMRC+F/ofwgheimbVuujWKFJY&#10;6K3Ux8HbkEx3FzeTbZKu23/fFAre5uN7zmY32Fb05EPjWMFsmoEg1s40XCk4HcvJCkSIyAZbx6Tg&#10;hwLsto8PGyyMu/EH9YdYiRTCoUAFdYxdIWXQNVkMU9cRJ+7TeYsxQV9J4/GWwm0r51mWS4sNp4Ya&#10;O3qtSV8P31bBV5lb/+7KHi9PdvG81mF51kGp8WjYv4CINMS7+N/9ZtL8RQ5/z6QL5P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Z+x8IAAADcAAAADwAAAAAAAAAAAAAA&#10;AAChAgAAZHJzL2Rvd25yZXYueG1sUEsFBgAAAAAEAAQA+QAAAJADAAAAAA==&#10;" strokeweight="3pt">
                  <v:stroke endarrow="block"/>
                </v:line>
                <v:line id="Line 404" o:spid="_x0000_s1133" style="position:absolute;visibility:visible;mso-wrap-style:square" from="7776,12672" to="7776,1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JZCsAAAADcAAAADwAAAGRycy9kb3ducmV2LnhtbERPTYvCMBC9C/sfwix403RXsNI1yq4g&#10;COKhKnidbca22ExKEm3990YQvM3jfc582ZtG3Mj52rKCr3ECgriwuuZSwfGwHs1A+ICssbFMCu7k&#10;Ybn4GMwx07bjnG77UIoYwj5DBVUIbSalLyoy6Me2JY7c2TqDIUJXSu2wi+Gmkd9JMpUGa44NFba0&#10;qqi47K9Gwd+uze/6P/XJ6pTODn3ndI5bpYaf/e8PiEB9eItf7o2O8ycpPJ+JF8jF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7SWQrAAAAA3AAAAA8AAAAAAAAAAAAAAAAA&#10;oQIAAGRycy9kb3ducmV2LnhtbFBLBQYAAAAABAAEAPkAAACOAwAAAAA=&#10;" strokeweight="3pt">
                  <v:stroke endarrow="block"/>
                </v:line>
                <v:line id="Line 405" o:spid="_x0000_s1134" style="position:absolute;visibility:visible;mso-wrap-style:square" from="7776,13248" to="8352,1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NeMQAAADcAAAADwAAAGRycy9kb3ducmV2LnhtbESPQWvCQBCF74X+h2WE3upGCyrRVaxQ&#10;KBQPUcHrmB2TYHY27K4m/vvOodDbDO/Ne9+sNoNr1YNCbDwbmIwzUMSltw1XBk7Hr/cFqJiQLbae&#10;ycCTImzWry8rzK3vuaDHIVVKQjjmaKBOqcu1jmVNDuPYd8SiXX1wmGQNlbYBewl3rZ5m2Uw7bFga&#10;auxoV1N5O9ydgc99VzztZR6z3Xm+OA59sAX+GPM2GrZLUImG9G/+u/62gv8htPKMTK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c14xAAAANwAAAAPAAAAAAAAAAAA&#10;AAAAAKECAABkcnMvZG93bnJldi54bWxQSwUGAAAAAAQABAD5AAAAkgMAAAAA&#10;" strokeweight="3pt">
                  <v:stroke endarrow="block"/>
                </v:line>
                <v:line id="Line 406" o:spid="_x0000_s1135" style="position:absolute;visibility:visible;mso-wrap-style:square" from="8352,13248" to="8352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o48IAAADcAAAADwAAAGRycy9kb3ducmV2LnhtbERPTWvCQBC9C/0PyxR6M5u2oGnqKq1Q&#10;EMRDEqHXaXZMgtnZsLs18d+7QqG3ebzPWW0m04sLOd9ZVvCcpCCIa6s7bhQcq695BsIHZI29ZVJw&#10;JQ+b9cNshbm2Ixd0KUMjYgj7HBW0IQy5lL5uyaBP7EAcuZN1BkOErpHa4RjDTS9f0nQhDXYcG1oc&#10;aNtSfS5/jYLPw1Bc9c/Sp9vvZVZNo9MF7pV6epw+3kEEmsK/+M+903H+6xvcn4kXyP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Fo48IAAADcAAAADwAAAAAAAAAAAAAA&#10;AAChAgAAZHJzL2Rvd25yZXYueG1sUEsFBgAAAAAEAAQA+QAAAJADAAAAAA==&#10;" strokeweight="3pt">
                  <v:stroke endarrow="block"/>
                </v:line>
                <v:line id="Line 407" o:spid="_x0000_s1136" style="position:absolute;flip:x;visibility:visible;mso-wrap-style:square" from="6336,13824" to="8352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UwVcUAAADcAAAADwAAAGRycy9kb3ducmV2LnhtbESPQU/DMAyF70j8h8hIXNCWDsa0dcum&#10;CakSt4kBh92sxGsrGqckoSv/Hh8mcbP1nt/7vNmNvlMDxdQGNjCbFqCIbXAt1wY+3qvJElTKyA67&#10;wGTglxLstrc3GyxduPAbDcdcKwnhVKKBJue+1DrZhjymaeiJRTuH6DHLGmvtIl4k3Hf6sSgW2mPL&#10;0tBgTy8N2a/jjzfwXS18PIRqwNODf5qvbHr+tMmY+7txvwaVacz/5uv1qxP8ueDLMzKB3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4UwVcUAAADcAAAADwAAAAAAAAAA&#10;AAAAAAChAgAAZHJzL2Rvd25yZXYueG1sUEsFBgAAAAAEAAQA+QAAAJMDAAAAAA==&#10;" strokeweight="3pt">
                  <v:stroke endarrow="block"/>
                </v:line>
                <v:line id="Line 408" o:spid="_x0000_s1137" style="position:absolute;flip:y;visibility:visible;mso-wrap-style:square" from="6336,12096" to="6336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mVzsIAAADcAAAADwAAAGRycy9kb3ducmV2LnhtbERPS2sCMRC+C/0PYQpepGZ9VNqtUURY&#10;8CbV9tDbkEx3l24maxLX9d8boeBtPr7nLNe9bURHPtSOFUzGGQhi7UzNpYKvY/HyBiJEZIONY1Jw&#10;pQDr1dNgiblxF/6k7hBLkUI45KigirHNpQy6Ioth7FrixP06bzEm6EtpPF5SuG3kNMsW0mLNqaHC&#10;lrYV6b/D2So4FQvr967o8GdkZ/N3HV6/dVBq+NxvPkBE6uND/O/emTR/PoH7M+kCub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mVzsIAAADcAAAADwAAAAAAAAAAAAAA&#10;AAChAgAAZHJzL2Rvd25yZXYueG1sUEsFBgAAAAAEAAQA+QAAAJADAAAAAA==&#10;" strokeweight="3pt">
                  <v:stroke endarrow="block"/>
                </v:line>
                <v:shape id="Text Box 409" o:spid="_x0000_s1138" type="#_x0000_t202" style="position:absolute;left:6789;top:13134;width:74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Zl2cEA&#10;AADcAAAADwAAAGRycy9kb3ducmV2LnhtbERPzYrCMBC+C/sOYRa8aWpR0WqUxVXwpqs+wNDMNt02&#10;k9JE7e7TG0HY23x8v7Ncd7YWN2p96VjBaJiAIM6dLrlQcDnvBjMQPiBrrB2Tgl/ysF699ZaYaXfn&#10;L7qdQiFiCPsMFZgQmkxKnxuy6IeuIY7ct2sthgjbQuoW7zHc1jJNkqm0WHJsMNjQxlBena5WwSyx&#10;h6qap0dvx3+jidl8um3zo1T/vftYgAjUhX/xy73Xcf44hecz8QK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mZdnBAAAA3AAAAA8AAAAAAAAAAAAAAAAAmAIAAGRycy9kb3du&#10;cmV2LnhtbFBLBQYAAAAABAAEAPUAAACGAwAAAAA=&#10;" filled="f" stroked="f">
                  <v:textbox style="mso-fit-shape-to-text:t">
                    <w:txbxContent>
                      <w:p w:rsidR="0097534B" w:rsidRPr="004607B7" w:rsidRDefault="0097534B" w:rsidP="007C481C">
                        <w:r w:rsidRPr="004607B7">
                          <w:rPr>
                            <w:position w:val="-14"/>
                          </w:rPr>
                          <w:object w:dxaOrig="460" w:dyaOrig="420">
                            <v:shape id="_x0000_i1086" type="#_x0000_t75" style="width:23pt;height:21pt" o:ole="">
                              <v:imagedata r:id="rId143" o:title=""/>
                            </v:shape>
                            <o:OLEObject Type="Embed" ProgID="Equation.3" ShapeID="_x0000_i1086" DrawAspect="Content" ObjectID="_1602498800" r:id="rId166"/>
                          </w:object>
                        </w:r>
                      </w:p>
                    </w:txbxContent>
                  </v:textbox>
                </v:shape>
                <v:oval id="Oval 410" o:spid="_x0000_s1139" style="position:absolute;left:6721;top:13434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HUXcEA&#10;AADcAAAADwAAAGRycy9kb3ducmV2LnhtbERPTYvCMBC9L/gfwgheFk11d0WqUaSgeN2uB49jM7bF&#10;ZlKSaNt/bxYW9jaP9zmbXW8a8STna8sK5rMEBHFhdc2lgvPPYboC4QOyxsYyKRjIw247ettgqm3H&#10;3/TMQyliCPsUFVQhtKmUvqjIoJ/ZljhyN+sMhghdKbXDLoabRi6SZCkN1hwbKmwpq6i45w+jwL23&#10;QzacssP8ysf8q1vpy/KslZqM+/0aRKA+/Iv/3Ccd539+wO8z8QK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h1F3BAAAA3AAAAA8AAAAAAAAAAAAAAAAAmAIAAGRycy9kb3du&#10;cmV2LnhtbFBLBQYAAAAABAAEAPUAAACGAwAAAAA=&#10;" fillcolor="black"/>
                <v:line id="Line 411" o:spid="_x0000_s1140" style="position:absolute;flip:x;visibility:visible;mso-wrap-style:square" from="6495,12675" to="7680,12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v2zcUAAADcAAAADwAAAGRycy9kb3ducmV2LnhtbESPzWrDMBCE74G+g9hCb7Gc4JTgRgml&#10;UOihNMTOocfFWv8k1spYcqy8fVUo9LbLzDc7uzsE04sbja6zrGCVpCCIK6s7bhScy/flFoTzyBp7&#10;y6TgTg4O+4fFDnNtZz7RrfCNiCHsclTQej/kUrqqJYMusQNx1Go7GvRxHRupR5xjuOnlOk2fpcGO&#10;44UWB3prqboWk4k1NlNfhtX0ucbv0JzsV1EfL3elnh7D6wsIT8H/m//oDx25LIPfZ+IEc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v2zcUAAADcAAAADwAAAAAAAAAA&#10;AAAAAAChAgAAZHJzL2Rvd25yZXYueG1sUEsFBgAAAAAEAAQA+QAAAJMDAAAAAA==&#10;">
                  <v:stroke dashstyle="dash" endarrow="block"/>
                </v:line>
              </v:group>
            </w:pict>
          </mc:Fallback>
        </mc:AlternateContent>
      </w:r>
    </w:p>
    <w:p w:rsidR="00B47805" w:rsidRDefault="00B47805" w:rsidP="00B47805">
      <w:pPr>
        <w:rPr>
          <w:b/>
          <w:sz w:val="28"/>
          <w:szCs w:val="28"/>
        </w:rPr>
      </w:pPr>
    </w:p>
    <w:p w:rsidR="00B47805" w:rsidRDefault="00B47805" w:rsidP="00B47805">
      <w:pPr>
        <w:rPr>
          <w:b/>
          <w:sz w:val="28"/>
          <w:szCs w:val="28"/>
        </w:rPr>
      </w:pPr>
    </w:p>
    <w:p w:rsidR="00B47805" w:rsidRPr="00B47805" w:rsidRDefault="007C481C" w:rsidP="007C48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B47805">
        <w:rPr>
          <w:b/>
          <w:sz w:val="28"/>
          <w:szCs w:val="28"/>
        </w:rPr>
        <w:lastRenderedPageBreak/>
        <w:t>P</w:t>
      </w:r>
      <w:r w:rsidR="005C14BA" w:rsidRPr="00B47805">
        <w:rPr>
          <w:b/>
          <w:sz w:val="28"/>
          <w:szCs w:val="28"/>
        </w:rPr>
        <w:t xml:space="preserve">oint in </w:t>
      </w:r>
      <w:r w:rsidR="00B47805">
        <w:rPr>
          <w:b/>
          <w:sz w:val="28"/>
          <w:szCs w:val="28"/>
        </w:rPr>
        <w:t>P</w:t>
      </w:r>
      <w:r w:rsidR="005C14BA" w:rsidRPr="00B47805">
        <w:rPr>
          <w:b/>
          <w:sz w:val="28"/>
          <w:szCs w:val="28"/>
        </w:rPr>
        <w:t>o</w:t>
      </w:r>
      <w:r w:rsidR="00B47805">
        <w:rPr>
          <w:b/>
          <w:sz w:val="28"/>
          <w:szCs w:val="28"/>
        </w:rPr>
        <w:t xml:space="preserve">lygon – Ray </w:t>
      </w:r>
      <w:r w:rsidR="00936EEC">
        <w:rPr>
          <w:b/>
          <w:sz w:val="28"/>
          <w:szCs w:val="28"/>
        </w:rPr>
        <w:t>Casting</w:t>
      </w:r>
    </w:p>
    <w:p w:rsidR="00B47805" w:rsidRDefault="00B47805" w:rsidP="005C14BA"/>
    <w:p w:rsidR="00AE47A4" w:rsidRPr="005C14BA" w:rsidRDefault="00AE47A4" w:rsidP="00AE47A4">
      <w:r>
        <w:t>at each time t</w:t>
      </w:r>
      <w:r w:rsidRPr="005C14BA">
        <w:t xml:space="preserve">, calculate </w:t>
      </w:r>
      <w:r w:rsidRPr="00BC5779">
        <w:rPr>
          <w:b/>
          <w:i/>
          <w:position w:val="-10"/>
        </w:rPr>
        <w:object w:dxaOrig="480" w:dyaOrig="380">
          <v:shape id="_x0000_i1087" type="#_x0000_t75" style="width:24pt;height:19pt" o:ole="">
            <v:imagedata r:id="rId64" o:title=""/>
          </v:shape>
          <o:OLEObject Type="Embed" ProgID="Equation.3" ShapeID="_x0000_i1087" DrawAspect="Content" ObjectID="_1680339522" r:id="rId167"/>
        </w:object>
      </w:r>
      <w:r>
        <w:t xml:space="preserve"> for all points</w:t>
      </w:r>
      <w:r w:rsidRPr="005C14BA">
        <w:t xml:space="preserve"> on all bodies</w:t>
      </w:r>
      <w:r>
        <w:t xml:space="preserve"> that are candidates for collision</w:t>
      </w:r>
      <w:r w:rsidRPr="005C14BA">
        <w:t xml:space="preserve"> </w:t>
      </w:r>
    </w:p>
    <w:p w:rsidR="00AE47A4" w:rsidRDefault="00AE47A4" w:rsidP="00AE47A4"/>
    <w:p w:rsidR="00AE47A4" w:rsidRDefault="00AE47A4" w:rsidP="00AE47A4">
      <w:r>
        <w:t>select one</w:t>
      </w:r>
      <w:r w:rsidRPr="005C14BA">
        <w:t xml:space="preserve"> point </w:t>
      </w:r>
      <w:r w:rsidRPr="00B47805">
        <w:rPr>
          <w:b/>
          <w:i/>
          <w:position w:val="-14"/>
        </w:rPr>
        <w:object w:dxaOrig="460" w:dyaOrig="420">
          <v:shape id="_x0000_i1088" type="#_x0000_t75" style="width:23pt;height:21pt" o:ole="">
            <v:imagedata r:id="rId124" o:title=""/>
          </v:shape>
          <o:OLEObject Type="Embed" ProgID="Equation.3" ShapeID="_x0000_i1088" DrawAspect="Content" ObjectID="_1680339523" r:id="rId168"/>
        </w:object>
      </w:r>
      <w:r w:rsidRPr="005C14BA">
        <w:t xml:space="preserve"> on body j and test if </w:t>
      </w:r>
      <w:r>
        <w:t>it is inside body i</w:t>
      </w:r>
    </w:p>
    <w:p w:rsidR="00AE47A4" w:rsidRDefault="00AE47A4" w:rsidP="005C14BA"/>
    <w:p w:rsidR="00AE47A4" w:rsidRDefault="00936EEC" w:rsidP="005C14BA">
      <w:r>
        <w:t>cast</w:t>
      </w:r>
      <w:r w:rsidR="00AE47A4">
        <w:t xml:space="preserve"> an infinite ray in any direction from </w:t>
      </w:r>
      <w:r w:rsidR="00AE47A4" w:rsidRPr="00B47805">
        <w:rPr>
          <w:b/>
          <w:i/>
          <w:position w:val="-14"/>
        </w:rPr>
        <w:object w:dxaOrig="460" w:dyaOrig="420">
          <v:shape id="_x0000_i1089" type="#_x0000_t75" style="width:23pt;height:21pt" o:ole="">
            <v:imagedata r:id="rId124" o:title=""/>
          </v:shape>
          <o:OLEObject Type="Embed" ProgID="Equation.3" ShapeID="_x0000_i1089" DrawAspect="Content" ObjectID="_1680339524" r:id="rId169"/>
        </w:object>
      </w:r>
      <w:r w:rsidR="00AE47A4">
        <w:t xml:space="preserve"> and compute interse</w:t>
      </w:r>
      <w:r w:rsidR="007F3740">
        <w:t>ctions with all edges on body i</w:t>
      </w:r>
    </w:p>
    <w:p w:rsidR="00AA77D5" w:rsidRDefault="00AA77D5" w:rsidP="005C14BA"/>
    <w:p w:rsidR="00AE47A4" w:rsidRDefault="00C47577" w:rsidP="00C47577">
      <w:r>
        <w:t xml:space="preserve">an infinite ray to the right from </w:t>
      </w:r>
      <w:r w:rsidRPr="00B47805">
        <w:rPr>
          <w:b/>
          <w:i/>
          <w:position w:val="-14"/>
        </w:rPr>
        <w:object w:dxaOrig="460" w:dyaOrig="420">
          <v:shape id="_x0000_i1090" type="#_x0000_t75" style="width:23pt;height:21pt" o:ole="">
            <v:imagedata r:id="rId124" o:title=""/>
          </v:shape>
          <o:OLEObject Type="Embed" ProgID="Equation.3" ShapeID="_x0000_i1090" DrawAspect="Content" ObjectID="_1680339525" r:id="rId170"/>
        </w:object>
      </w:r>
      <w:r>
        <w:t xml:space="preserve">intersects edge </w:t>
      </w:r>
      <w:r w:rsidR="00C26CE9" w:rsidRPr="00C26CE9">
        <w:rPr>
          <w:position w:val="-14"/>
        </w:rPr>
        <w:object w:dxaOrig="1140" w:dyaOrig="440">
          <v:shape id="_x0000_i1214" type="#_x0000_t75" style="width:57pt;height:22pt" o:ole="">
            <v:imagedata r:id="rId171" o:title=""/>
          </v:shape>
          <o:OLEObject Type="Embed" ProgID="Equation.DSMT4" ShapeID="_x0000_i1214" DrawAspect="Content" ObjectID="_1680339526" r:id="rId172"/>
        </w:object>
      </w:r>
      <w:bookmarkStart w:id="0" w:name="_GoBack"/>
      <w:bookmarkEnd w:id="0"/>
      <w:r>
        <w:t xml:space="preserve"> if </w:t>
      </w:r>
      <w:r w:rsidR="002B585A" w:rsidRPr="00AA77D5">
        <w:rPr>
          <w:position w:val="-14"/>
        </w:rPr>
        <w:object w:dxaOrig="2480" w:dyaOrig="380">
          <v:shape id="_x0000_i1092" type="#_x0000_t75" style="width:124pt;height:19pt" o:ole="">
            <v:imagedata r:id="rId173" o:title=""/>
          </v:shape>
          <o:OLEObject Type="Embed" ProgID="Equation.3" ShapeID="_x0000_i1092" DrawAspect="Content" ObjectID="_1680339527" r:id="rId174"/>
        </w:object>
      </w:r>
    </w:p>
    <w:p w:rsidR="00AA77D5" w:rsidRDefault="00AA77D5" w:rsidP="00C47577">
      <w:r w:rsidRPr="00C47577">
        <w:rPr>
          <w:position w:val="-32"/>
        </w:rPr>
        <w:object w:dxaOrig="5100" w:dyaOrig="780">
          <v:shape id="_x0000_i1093" type="#_x0000_t75" style="width:255pt;height:39pt" o:ole="">
            <v:imagedata r:id="rId175" o:title=""/>
          </v:shape>
          <o:OLEObject Type="Embed" ProgID="Equation.3" ShapeID="_x0000_i1093" DrawAspect="Content" ObjectID="_1680339528" r:id="rId176"/>
        </w:object>
      </w:r>
    </w:p>
    <w:p w:rsidR="00AA77D5" w:rsidRDefault="00AA77D5" w:rsidP="00C47577"/>
    <w:p w:rsidR="00AE47A4" w:rsidRDefault="00AE47A4" w:rsidP="00AE47A4">
      <w:r>
        <w:t xml:space="preserve">if there are an even number of intersections, </w:t>
      </w:r>
      <w:r w:rsidRPr="00B47805">
        <w:rPr>
          <w:b/>
          <w:i/>
          <w:position w:val="-14"/>
        </w:rPr>
        <w:object w:dxaOrig="460" w:dyaOrig="420">
          <v:shape id="_x0000_i1094" type="#_x0000_t75" style="width:23pt;height:21pt" o:ole="">
            <v:imagedata r:id="rId124" o:title=""/>
          </v:shape>
          <o:OLEObject Type="Embed" ProgID="Equation.3" ShapeID="_x0000_i1094" DrawAspect="Content" ObjectID="_1680339529" r:id="rId177"/>
        </w:object>
      </w:r>
      <w:r>
        <w:t xml:space="preserve"> is not inside body i</w:t>
      </w:r>
    </w:p>
    <w:p w:rsidR="00AE47A4" w:rsidRDefault="00AE47A4" w:rsidP="00AE47A4">
      <w:r w:rsidRPr="00AE47A4">
        <w:t xml:space="preserve"> </w:t>
      </w:r>
    </w:p>
    <w:p w:rsidR="00AE47A4" w:rsidRDefault="00AE47A4" w:rsidP="00AE47A4">
      <w:r>
        <w:t xml:space="preserve">if there are an odd number of intersections, </w:t>
      </w:r>
      <w:r w:rsidRPr="00B47805">
        <w:rPr>
          <w:b/>
          <w:i/>
          <w:position w:val="-14"/>
        </w:rPr>
        <w:object w:dxaOrig="460" w:dyaOrig="420">
          <v:shape id="_x0000_i1095" type="#_x0000_t75" style="width:23pt;height:21pt" o:ole="">
            <v:imagedata r:id="rId124" o:title=""/>
          </v:shape>
          <o:OLEObject Type="Embed" ProgID="Equation.3" ShapeID="_x0000_i1095" DrawAspect="Content" ObjectID="_1680339530" r:id="rId178"/>
        </w:object>
      </w:r>
      <w:r>
        <w:t xml:space="preserve"> is inside body i</w:t>
      </w:r>
    </w:p>
    <w:p w:rsidR="00936EEC" w:rsidRPr="00277DA6" w:rsidRDefault="00936EEC" w:rsidP="00936EEC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936EEC" w:rsidRDefault="00584599" w:rsidP="00936EEC">
      <w:r>
        <w:t>computational complexity O( n</w:t>
      </w:r>
      <w:r>
        <w:rPr>
          <w:vertAlign w:val="subscript"/>
        </w:rPr>
        <w:t xml:space="preserve">i </w:t>
      </w:r>
      <w:r>
        <w:t>x n</w:t>
      </w:r>
      <w:r>
        <w:rPr>
          <w:vertAlign w:val="subscript"/>
        </w:rPr>
        <w:t xml:space="preserve">j </w:t>
      </w:r>
      <w:r w:rsidR="00936EEC">
        <w:t>)</w:t>
      </w:r>
    </w:p>
    <w:p w:rsidR="00AE47A4" w:rsidRDefault="00AE47A4" w:rsidP="005C14BA"/>
    <w:p w:rsidR="00E12AB4" w:rsidRDefault="00AE47A4" w:rsidP="005C14BA">
      <w:r>
        <w:t>works for concavities</w:t>
      </w:r>
      <w:r w:rsidR="005F4A50">
        <w:t xml:space="preserve">, </w:t>
      </w:r>
      <w:r w:rsidR="00E12AB4">
        <w:t>holes</w:t>
      </w:r>
      <w:r w:rsidR="005F4A50">
        <w:t xml:space="preserve"> and self-crossing and is independent of CW versus CCW</w:t>
      </w:r>
      <w:r w:rsidR="00C007F4">
        <w:t xml:space="preserve"> boundary</w:t>
      </w:r>
    </w:p>
    <w:p w:rsidR="00AE47A4" w:rsidRPr="005C14BA" w:rsidRDefault="00AE47A4" w:rsidP="00AE47A4"/>
    <w:p w:rsidR="00AE47A4" w:rsidRDefault="00AE47A4" w:rsidP="00AE47A4">
      <w:r>
        <w:t xml:space="preserve">special case when </w:t>
      </w:r>
      <w:r w:rsidRPr="00B47805">
        <w:rPr>
          <w:b/>
          <w:i/>
          <w:position w:val="-14"/>
        </w:rPr>
        <w:object w:dxaOrig="460" w:dyaOrig="420">
          <v:shape id="_x0000_i1096" type="#_x0000_t75" style="width:23pt;height:21pt" o:ole="">
            <v:imagedata r:id="rId124" o:title=""/>
          </v:shape>
          <o:OLEObject Type="Embed" ProgID="Equation.3" ShapeID="_x0000_i1096" DrawAspect="Content" ObjectID="_1680339531" r:id="rId179"/>
        </w:object>
      </w:r>
      <w:r w:rsidRPr="00AE47A4">
        <w:t xml:space="preserve"> </w:t>
      </w:r>
      <w:r>
        <w:t>is on an edge or vertex</w:t>
      </w:r>
      <w:r w:rsidR="007F3740">
        <w:t xml:space="preserve"> of body i</w:t>
      </w:r>
    </w:p>
    <w:p w:rsidR="006D1AE2" w:rsidRDefault="006D1AE2" w:rsidP="006D1AE2"/>
    <w:p w:rsidR="006D1AE2" w:rsidRDefault="00BE3BCA" w:rsidP="006D1AE2">
      <w:r>
        <w:rPr>
          <w:i/>
          <w:noProof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160020</wp:posOffset>
                </wp:positionV>
                <wp:extent cx="3291840" cy="3474720"/>
                <wp:effectExtent l="57150" t="3810" r="3810" b="7620"/>
                <wp:wrapNone/>
                <wp:docPr id="112" name="Group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1840" cy="3474720"/>
                          <a:chOff x="2880" y="8352"/>
                          <a:chExt cx="5184" cy="5472"/>
                        </a:xfrm>
                      </wpg:grpSpPr>
                      <wps:wsp>
                        <wps:cNvPr id="113" name="Freeform 512"/>
                        <wps:cNvSpPr>
                          <a:spLocks/>
                        </wps:cNvSpPr>
                        <wps:spPr bwMode="auto">
                          <a:xfrm>
                            <a:off x="3168" y="8910"/>
                            <a:ext cx="3741" cy="4914"/>
                          </a:xfrm>
                          <a:custGeom>
                            <a:avLst/>
                            <a:gdLst>
                              <a:gd name="T0" fmla="*/ 0 w 3741"/>
                              <a:gd name="T1" fmla="*/ 1094 h 4914"/>
                              <a:gd name="T2" fmla="*/ 1152 w 3741"/>
                              <a:gd name="T3" fmla="*/ 1094 h 4914"/>
                              <a:gd name="T4" fmla="*/ 2037 w 3741"/>
                              <a:gd name="T5" fmla="*/ 2340 h 4914"/>
                              <a:gd name="T6" fmla="*/ 2571 w 3741"/>
                              <a:gd name="T7" fmla="*/ 0 h 4914"/>
                              <a:gd name="T8" fmla="*/ 3741 w 3741"/>
                              <a:gd name="T9" fmla="*/ 0 h 4914"/>
                              <a:gd name="T10" fmla="*/ 2880 w 3741"/>
                              <a:gd name="T11" fmla="*/ 4914 h 4914"/>
                              <a:gd name="T12" fmla="*/ 288 w 3741"/>
                              <a:gd name="T13" fmla="*/ 4914 h 4914"/>
                              <a:gd name="T14" fmla="*/ 0 w 3741"/>
                              <a:gd name="T15" fmla="*/ 1094 h 4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3741" h="4914">
                                <a:moveTo>
                                  <a:pt x="0" y="1094"/>
                                </a:moveTo>
                                <a:lnTo>
                                  <a:pt x="1152" y="1094"/>
                                </a:lnTo>
                                <a:lnTo>
                                  <a:pt x="2037" y="2340"/>
                                </a:lnTo>
                                <a:lnTo>
                                  <a:pt x="2571" y="0"/>
                                </a:lnTo>
                                <a:lnTo>
                                  <a:pt x="3741" y="0"/>
                                </a:lnTo>
                                <a:lnTo>
                                  <a:pt x="2880" y="4914"/>
                                </a:lnTo>
                                <a:lnTo>
                                  <a:pt x="288" y="4914"/>
                                </a:lnTo>
                                <a:lnTo>
                                  <a:pt x="0" y="109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Freeform 513"/>
                        <wps:cNvSpPr>
                          <a:spLocks/>
                        </wps:cNvSpPr>
                        <wps:spPr bwMode="auto">
                          <a:xfrm>
                            <a:off x="4320" y="11808"/>
                            <a:ext cx="1440" cy="1728"/>
                          </a:xfrm>
                          <a:custGeom>
                            <a:avLst/>
                            <a:gdLst>
                              <a:gd name="T0" fmla="*/ 0 w 1440"/>
                              <a:gd name="T1" fmla="*/ 0 h 1728"/>
                              <a:gd name="T2" fmla="*/ 1440 w 1440"/>
                              <a:gd name="T3" fmla="*/ 0 h 1728"/>
                              <a:gd name="T4" fmla="*/ 864 w 1440"/>
                              <a:gd name="T5" fmla="*/ 1728 h 1728"/>
                              <a:gd name="T6" fmla="*/ 279 w 1440"/>
                              <a:gd name="T7" fmla="*/ 1722 h 1728"/>
                              <a:gd name="T8" fmla="*/ 0 w 1440"/>
                              <a:gd name="T9" fmla="*/ 0 h 17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0" h="1728">
                                <a:moveTo>
                                  <a:pt x="0" y="0"/>
                                </a:moveTo>
                                <a:lnTo>
                                  <a:pt x="1440" y="0"/>
                                </a:lnTo>
                                <a:lnTo>
                                  <a:pt x="864" y="1728"/>
                                </a:lnTo>
                                <a:lnTo>
                                  <a:pt x="279" y="172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Line 514"/>
                        <wps:cNvCnPr>
                          <a:cxnSpLocks noChangeShapeType="1"/>
                        </wps:cNvCnPr>
                        <wps:spPr bwMode="auto">
                          <a:xfrm>
                            <a:off x="4896" y="13248"/>
                            <a:ext cx="25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515"/>
                        <wps:cNvCnPr>
                          <a:cxnSpLocks noChangeShapeType="1"/>
                        </wps:cNvCnPr>
                        <wps:spPr bwMode="auto">
                          <a:xfrm>
                            <a:off x="2880" y="12096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516"/>
                        <wps:cNvCnPr>
                          <a:cxnSpLocks noChangeShapeType="1"/>
                        </wps:cNvCnPr>
                        <wps:spPr bwMode="auto">
                          <a:xfrm>
                            <a:off x="4032" y="12672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519"/>
                        <wps:cNvCnPr>
                          <a:cxnSpLocks noChangeShapeType="1"/>
                        </wps:cNvCnPr>
                        <wps:spPr bwMode="auto">
                          <a:xfrm>
                            <a:off x="2880" y="11520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520"/>
                        <wps:cNvCnPr>
                          <a:cxnSpLocks noChangeShapeType="1"/>
                        </wps:cNvCnPr>
                        <wps:spPr bwMode="auto">
                          <a:xfrm>
                            <a:off x="2880" y="10944"/>
                            <a:ext cx="460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521"/>
                        <wps:cNvCnPr>
                          <a:cxnSpLocks noChangeShapeType="1"/>
                        </wps:cNvCnPr>
                        <wps:spPr bwMode="auto">
                          <a:xfrm>
                            <a:off x="3744" y="10368"/>
                            <a:ext cx="374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522"/>
                        <wps:cNvCnPr>
                          <a:cxnSpLocks noChangeShapeType="1"/>
                        </wps:cNvCnPr>
                        <wps:spPr bwMode="auto">
                          <a:xfrm>
                            <a:off x="4896" y="9792"/>
                            <a:ext cx="25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523"/>
                        <wps:cNvCnPr>
                          <a:cxnSpLocks noChangeShapeType="1"/>
                        </wps:cNvCnPr>
                        <wps:spPr bwMode="auto">
                          <a:xfrm>
                            <a:off x="6048" y="9216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524"/>
                        <wps:cNvCnPr>
                          <a:cxnSpLocks noChangeShapeType="1"/>
                        </wps:cNvCnPr>
                        <wps:spPr bwMode="auto">
                          <a:xfrm>
                            <a:off x="6048" y="864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Text Box 526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12960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1C114E"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527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12384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528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11808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529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1123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530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1065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531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10080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532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9504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 w:rsidRPr="001C114E">
                                <w:rPr>
                                  <w:b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533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8928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534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835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1C114E" w:rsidRDefault="0097534B" w:rsidP="001C114E">
                              <w:pPr>
                                <w:jc w:val="center"/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6" o:spid="_x0000_s1141" style="position:absolute;margin-left:109.5pt;margin-top:12.6pt;width:259.2pt;height:273.6pt;z-index:251684352" coordorigin="2880,8352" coordsize="5184,5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">
                <v:shape id="Freeform 512" o:spid="_x0000_s1142" style="position:absolute;left:3168;top:8910;width:3741;height:4914;visibility:visible;mso-wrap-style:square;v-text-anchor:top" coordsize="3741,49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AqzMMA&#10;AADcAAAADwAAAGRycy9kb3ducmV2LnhtbERPTWsCMRC9F/wPYQRvNau1smyNImJFeqpa2uu4mW6W&#10;biZLEt313zeFgrd5vM9ZrHrbiCv5UDtWMBlnIIhLp2uuFHycXh9zECEia2wck4IbBVgtBw8LLLTr&#10;+EDXY6xECuFQoAITY1tIGUpDFsPYtcSJ+3beYkzQV1J77FK4beQ0y+bSYs2pwWBLG0Plz/FiFZy6&#10;2c6+ncvtV/188+/neW4+97lSo2G/fgERqY938b97r9P8yRP8PZMu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AqzMMAAADcAAAADwAAAAAAAAAAAAAAAACYAgAAZHJzL2Rv&#10;d25yZXYueG1sUEsFBgAAAAAEAAQA9QAAAIgDAAAAAA==&#10;" path="m,1094r1152,l2037,2340,2571,,3741,,2880,4914r-2592,l,1094xe" fillcolor="silver">
                  <v:path arrowok="t" o:connecttype="custom" o:connectlocs="0,1094;1152,1094;2037,2340;2571,0;3741,0;2880,4914;288,4914;0,1094" o:connectangles="0,0,0,0,0,0,0,0"/>
                </v:shape>
                <v:shape id="Freeform 513" o:spid="_x0000_s1143" style="position:absolute;left:4320;top:11808;width:1440;height:1728;visibility:visible;mso-wrap-style:square;v-text-anchor:top" coordsize="1440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uPucEA&#10;AADcAAAADwAAAGRycy9kb3ducmV2LnhtbERP32vCMBB+H/g/hBN8m6nbGNIZRQeCr9Yh7u3WnG1Z&#10;c+mSVNP/fhEE3+7j+3mLVTStuJDzjWUFs2kGgri0uuFKwddh+zwH4QOyxtYyKRjIw2o5elpgru2V&#10;93QpQiVSCPscFdQhdLmUvqzJoJ/ajjhxZ+sMhgRdJbXDawo3rXzJsndpsOHUUGNHnzWVv0VvFPxs&#10;d9krnfo4xL/vwvXH8xA3UqnJOK4/QASK4SG+u3c6zZ+9we2ZdIF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Lj7nBAAAA3AAAAA8AAAAAAAAAAAAAAAAAmAIAAGRycy9kb3du&#10;cmV2LnhtbFBLBQYAAAAABAAEAPUAAACGAwAAAAA=&#10;" path="m,l1440,,864,1728r-585,-6l,xe">
                  <v:path arrowok="t" o:connecttype="custom" o:connectlocs="0,0;1440,0;864,1728;279,1722;0,0" o:connectangles="0,0,0,0,0"/>
                </v:shape>
                <v:line id="Line 514" o:spid="_x0000_s1144" style="position:absolute;visibility:visible;mso-wrap-style:square" from="4896,13248" to="7488,13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YIa8IAAADcAAAADwAAAGRycy9kb3ducmV2LnhtbERPTYvCMBC9C/6HMII3TRV0pWuURRAU&#10;T9UqHodmtq3bTGoTte6v3wgL3ubxPme+bE0l7tS40rKC0TACQZxZXXKuID2sBzMQziNrrCyTgic5&#10;WC66nTnG2j44ofve5yKEsItRQeF9HUvpsoIMuqGtiQP3bRuDPsAml7rBRwg3lRxH0VQaLDk0FFjT&#10;qqDsZ38zCrblMzoek9/z7vqRyo08Jenl0irV77VfnyA8tf4t/ndvdJg/msDrmXCB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iYIa8IAAADcAAAADwAAAAAAAAAAAAAA&#10;AAChAgAAZHJzL2Rvd25yZXYueG1sUEsFBgAAAAAEAAQA+QAAAJADAAAAAA==&#10;" strokeweight="1.5pt">
                  <v:stroke startarrow="oval" endarrow="block"/>
                </v:line>
                <v:line id="Line 515" o:spid="_x0000_s1145" style="position:absolute;visibility:visible;mso-wrap-style:square" from="2880,12096" to="7488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SWHMQAAADcAAAADwAAAGRycy9kb3ducmV2LnhtbERPTWvCQBC9F/wPywi9NRs9WEmzkVIQ&#10;lJ6isfQ4ZKdJbHY2Zrcm6a/vCkJv83ifk25G04or9a6xrGARxSCIS6sbrhQUx+3TGoTzyBpby6Rg&#10;IgebbPaQYqLtwDldD74SIYRdggpq77tESlfWZNBFtiMO3JftDfoA+0rqHocQblq5jOOVNNhwaKix&#10;o7eayu/Dj1Gwb6b4dMp/P98vz4XcyY+8OJ9HpR7n4+sLCE+j/xff3Tsd5i9WcHsmXCC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9JYcxAAAANwAAAAPAAAAAAAAAAAA&#10;AAAAAKECAABkcnMvZG93bnJldi54bWxQSwUGAAAAAAQABAD5AAAAkgMAAAAA&#10;" strokeweight="1.5pt">
                  <v:stroke startarrow="oval" endarrow="block"/>
                </v:line>
                <v:line id="Line 516" o:spid="_x0000_s1146" style="position:absolute;visibility:visible;mso-wrap-style:square" from="4032,12672" to="7488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gzh8QAAADcAAAADwAAAGRycy9kb3ducmV2LnhtbERPS2vCQBC+F/wPywi9NRs91JK6SikU&#10;lJ4So/Q4ZKdJbHY2zW7z8Ne7QsHbfHzPWW9H04ieOldbVrCIYhDEhdU1lwryw8fTCwjnkTU2lknB&#10;RA62m9nDGhNtB06pz3wpQgi7BBVU3reJlK6oyKCLbEscuG/bGfQBdqXUHQ4h3DRyGcfP0mDNoaHC&#10;lt4rKn6yP6NgX0/x8Zhevj5/V7ncyVOan8+jUo/z8e0VhKfR38X/7p0O8xcruD0TLpCb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uDOHxAAAANwAAAAPAAAAAAAAAAAA&#10;AAAAAKECAABkcnMvZG93bnJldi54bWxQSwUGAAAAAAQABAD5AAAAkgMAAAAA&#10;" strokeweight="1.5pt">
                  <v:stroke startarrow="oval" endarrow="block"/>
                </v:line>
                <v:line id="Line 519" o:spid="_x0000_s1147" style="position:absolute;visibility:visible;mso-wrap-style:square" from="2880,11520" to="7488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en9cUAAADcAAAADwAAAGRycy9kb3ducmV2LnhtbESPQWvCQBCF74X+h2UEb3VjDyqpq4hQ&#10;UDzFxtLjkJ0m0exsml01+uudQ8HbDO/Ne9/Ml71r1IW6UHs2MB4loIgLb2suDeRfn28zUCEiW2w8&#10;k4EbBVguXl/mmFp/5Ywu+1gqCeGQooEqxjbVOhQVOQwj3xKL9us7h1HWrtS2w6uEu0a/J8lEO6xZ&#10;GipsaV1RcdqfnYFtfUsOh+z+s/ub5nqjv7P8eOyNGQ761QeoSH18mv+vN1bwx0Irz8gEe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en9cUAAADcAAAADwAAAAAAAAAA&#10;AAAAAAChAgAAZHJzL2Rvd25yZXYueG1sUEsFBgAAAAAEAAQA+QAAAJMDAAAAAA==&#10;" strokeweight="1.5pt">
                  <v:stroke startarrow="oval" endarrow="block"/>
                </v:line>
                <v:line id="Line 520" o:spid="_x0000_s1148" style="position:absolute;visibility:visible;mso-wrap-style:square" from="2880,10944" to="7488,10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sCbsIAAADcAAAADwAAAGRycy9kb3ducmV2LnhtbERPTYvCMBC9C/6HMII3TfWga9coiyAo&#10;nqpVPA7NbFu3mdQmat1fvxEWvM3jfc582ZpK3KlxpWUFo2EEgjizuuRcQXpYDz5AOI+ssbJMCp7k&#10;YLnoduYYa/vghO57n4sQwi5GBYX3dSylywoy6Ia2Jg7ct20M+gCbXOoGHyHcVHIcRRNpsOTQUGBN&#10;q4Kyn/3NKNiWz+h4TH7Pu+s0lRt5StLLpVWq32u/PkF4av1b/O/e6DB/NIPXM+ECu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2sCbsIAAADcAAAADwAAAAAAAAAAAAAA&#10;AAChAgAAZHJzL2Rvd25yZXYueG1sUEsFBgAAAAAEAAQA+QAAAJADAAAAAA==&#10;" strokeweight="1.5pt">
                  <v:stroke startarrow="oval" endarrow="block"/>
                </v:line>
                <v:line id="Line 521" o:spid="_x0000_s1149" style="position:absolute;visibility:visible;mso-wrap-style:square" from="3744,10368" to="7488,10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1hTsUAAADcAAAADwAAAGRycy9kb3ducmV2LnhtbESPQWvCQBCF7wX/wzKCt7rRgy3RVUQQ&#10;LJ5iY+lxyI5JNDsbs1uN/vrOodDbDO/Ne98sVr1r1I26UHs2MBknoIgLb2suDeSf29d3UCEiW2w8&#10;k4EHBVgtBy8LTK2/c0a3QyyVhHBI0UAVY5tqHYqKHIaxb4lFO/nOYZS1K7Xt8C7hrtHTJJlphzVL&#10;Q4UtbSoqLocfZ+CjfiTHY/b83l/fcr3TX1l+PvfGjIb9eg4qUh//zX/XOyv4U8GX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1hTsUAAADcAAAADwAAAAAAAAAA&#10;AAAAAAChAgAAZHJzL2Rvd25yZXYueG1sUEsFBgAAAAAEAAQA+QAAAJMDAAAAAA==&#10;" strokeweight="1.5pt">
                  <v:stroke startarrow="oval" endarrow="block"/>
                </v:line>
                <v:line id="Line 522" o:spid="_x0000_s1150" style="position:absolute;visibility:visible;mso-wrap-style:square" from="4896,9792" to="7488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HE1cMAAADcAAAADwAAAGRycy9kb3ducmV2LnhtbERPTWvCQBC9C/6HZQRvutGDLWk2UgoF&#10;i6dolB6H7DSJzc6m2a1J/PVdoeBtHu9zku1gGnGlztWWFayWEQjiwuqaSwX58X3xDMJ5ZI2NZVIw&#10;koNtOp0kGGvbc0bXgy9FCGEXo4LK+zaW0hUVGXRL2xIH7st2Bn2AXSl1h30IN41cR9FGGqw5NFTY&#10;0ltFxffh1yj4qMfodMpun/ufp1zu5DnLL5dBqflseH0B4WnwD/G/e6fD/PUK7s+EC2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xxNXDAAAA3AAAAA8AAAAAAAAAAAAA&#10;AAAAoQIAAGRycy9kb3ducmV2LnhtbFBLBQYAAAAABAAEAPkAAACRAwAAAAA=&#10;" strokeweight="1.5pt">
                  <v:stroke startarrow="oval" endarrow="block"/>
                </v:line>
                <v:line id="Line 523" o:spid="_x0000_s1151" style="position:absolute;visibility:visible;mso-wrap-style:square" from="6048,9216" to="7488,9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NaosMAAADcAAAADwAAAGRycy9kb3ducmV2LnhtbERPTWvCQBC9F/oflin01myaQy0xq0ih&#10;oPQUG8XjkB2T1exsml019te7hYK3ebzPKeaj7cSZBm8cK3hNUhDEtdOGGwXV9+fLOwgfkDV2jknB&#10;lTzMZ48PBebaXbik8zo0Ioawz1FBG0KfS+nrliz6xPXEkdu7wWKIcGikHvASw20nszR9kxYNx4YW&#10;e/poqT6uT1bBylzTzab83X39TCq5lNuyOhxGpZ6fxsUURKAx3MX/7qWO87MM/p6JF8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jWqLDAAAA3AAAAA8AAAAAAAAAAAAA&#10;AAAAoQIAAGRycy9kb3ducmV2LnhtbFBLBQYAAAAABAAEAPkAAACRAwAAAAA=&#10;" strokeweight="1.5pt">
                  <v:stroke startarrow="oval" endarrow="block"/>
                </v:line>
                <v:line id="Line 524" o:spid="_x0000_s1152" style="position:absolute;visibility:visible;mso-wrap-style:square" from="6048,8640" to="748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//OcQAAADcAAAADwAAAGRycy9kb3ducmV2LnhtbERPTWvCQBC9F/wPyxR6q5umUEt0FRGE&#10;lJ5iY+lxyI5JNDsbs9sk+uvdgtDbPN7nLFajaURPnastK3iZRiCIC6trLhXkX9vndxDOI2tsLJOC&#10;CzlYLScPC0y0HTijfudLEULYJaig8r5NpHRFRQbd1LbEgTvYzqAPsCul7nAI4aaRcRS9SYM1h4YK&#10;W9pUVJx2v0bBR32J9vvs+vN5nuUyld9ZfjyOSj09jus5CE+j/xff3akO8+NX+HsmXC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7/85xAAAANwAAAAPAAAAAAAAAAAA&#10;AAAAAKECAABkcnMvZG93bnJldi54bWxQSwUGAAAAAAQABAD5AAAAkgMAAAAA&#10;" strokeweight="1.5pt">
                  <v:stroke startarrow="oval" endarrow="block"/>
                </v:line>
                <v:shape id="Text Box 526" o:spid="_x0000_s1153" type="#_x0000_t202" style="position:absolute;left:7488;top:12960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 w:rsidRPr="001C114E"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  <v:shape id="Text Box 527" o:spid="_x0000_s1154" type="#_x0000_t202" style="position:absolute;left:7488;top:1238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  <v:shape id="Text Box 528" o:spid="_x0000_s1155" type="#_x0000_t202" style="position:absolute;left:7488;top:11808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4</w:t>
                        </w:r>
                      </w:p>
                    </w:txbxContent>
                  </v:textbox>
                </v:shape>
                <v:shape id="Text Box 529" o:spid="_x0000_s1156" type="#_x0000_t202" style="position:absolute;left:7488;top:11232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  <v:shape id="Text Box 530" o:spid="_x0000_s1157" type="#_x0000_t202" style="position:absolute;left:7488;top:1065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4</w:t>
                        </w:r>
                      </w:p>
                    </w:txbxContent>
                  </v:textbox>
                </v:shape>
                <v:shape id="Text Box 531" o:spid="_x0000_s1158" type="#_x0000_t202" style="position:absolute;left:7488;top:10080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  <v:shape id="Text Box 532" o:spid="_x0000_s1159" type="#_x0000_t202" style="position:absolute;left:7488;top:9504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 w:rsidRPr="001C114E">
                          <w:rPr>
                            <w:b/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  <v:shape id="Text Box 533" o:spid="_x0000_s1160" type="#_x0000_t202" style="position:absolute;left:7488;top:8928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1</w:t>
                        </w:r>
                      </w:p>
                    </w:txbxContent>
                  </v:textbox>
                </v:shape>
                <v:shape id="Text Box 534" o:spid="_x0000_s1161" type="#_x0000_t202" style="position:absolute;left:7488;top:8352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97534B" w:rsidRPr="001C114E" w:rsidRDefault="0097534B" w:rsidP="001C114E">
                        <w:pPr>
                          <w:jc w:val="center"/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D1AE2">
        <w:t xml:space="preserve">algorithm used by </w:t>
      </w:r>
      <w:r w:rsidR="006D1AE2" w:rsidRPr="005C14BA">
        <w:t>MATLAB “inpolygon”</w:t>
      </w:r>
    </w:p>
    <w:p w:rsidR="003B27AC" w:rsidRDefault="003B27AC" w:rsidP="006D1AE2"/>
    <w:p w:rsidR="00AE47A4" w:rsidRDefault="00AE47A4" w:rsidP="003B27AC">
      <w:pPr>
        <w:jc w:val="center"/>
      </w:pPr>
    </w:p>
    <w:p w:rsidR="003B27AC" w:rsidRDefault="003B27AC" w:rsidP="006D1AE2"/>
    <w:p w:rsidR="007355E2" w:rsidRDefault="007355E2" w:rsidP="007355E2"/>
    <w:p w:rsidR="00E7414D" w:rsidRPr="00E7414D" w:rsidRDefault="007355E2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>
        <w:br w:type="page"/>
      </w:r>
      <w:r w:rsidR="00E7414D" w:rsidRPr="00E7414D">
        <w:rPr>
          <w:rFonts w:ascii="Courier New" w:hAnsi="Courier New" w:cs="Courier New"/>
          <w:color w:val="228B22"/>
          <w:sz w:val="16"/>
          <w:szCs w:val="16"/>
        </w:rPr>
        <w:lastRenderedPageBreak/>
        <w:t>% t_inpolygon.m - test inpolygon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228B22"/>
          <w:sz w:val="16"/>
          <w:szCs w:val="16"/>
        </w:rPr>
        <w:t>% HJSIII, 11.4.13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>clear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228B22"/>
          <w:sz w:val="16"/>
          <w:szCs w:val="16"/>
        </w:rPr>
        <w:t>% vertices for body i - bounded 0 to 1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>ni = 5;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>ri = rand(2,ni);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 xml:space="preserve">ri = [ ri  ri(:,1) ];  </w:t>
      </w:r>
      <w:r w:rsidRPr="00E7414D">
        <w:rPr>
          <w:rFonts w:ascii="Courier New" w:hAnsi="Courier New" w:cs="Courier New"/>
          <w:color w:val="228B22"/>
          <w:sz w:val="16"/>
          <w:szCs w:val="16"/>
        </w:rPr>
        <w:t>% close the boundary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228B22"/>
          <w:sz w:val="16"/>
          <w:szCs w:val="16"/>
        </w:rPr>
        <w:t>% points for j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>nj = 500;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>rj = rand(2,nj);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228B22"/>
          <w:sz w:val="16"/>
          <w:szCs w:val="16"/>
        </w:rPr>
        <w:t>% which are inside?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228B22"/>
          <w:sz w:val="16"/>
          <w:szCs w:val="16"/>
        </w:rPr>
        <w:t xml:space="preserve">%               points j         </w:t>
      </w:r>
      <w:r w:rsidR="003A5605">
        <w:rPr>
          <w:rFonts w:ascii="Courier New" w:hAnsi="Courier New" w:cs="Courier New"/>
          <w:color w:val="228B22"/>
          <w:sz w:val="16"/>
          <w:szCs w:val="16"/>
        </w:rPr>
        <w:t xml:space="preserve">   </w:t>
      </w:r>
      <w:r w:rsidRPr="00E7414D">
        <w:rPr>
          <w:rFonts w:ascii="Courier New" w:hAnsi="Courier New" w:cs="Courier New"/>
          <w:color w:val="228B22"/>
          <w:sz w:val="16"/>
          <w:szCs w:val="16"/>
        </w:rPr>
        <w:t xml:space="preserve">vertices i 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>in = inpolygon( rj(1,:),rj(2,:),</w:t>
      </w:r>
      <w:r w:rsidR="003A5605">
        <w:rPr>
          <w:rFonts w:ascii="Courier New" w:hAnsi="Courier New" w:cs="Courier New"/>
          <w:color w:val="000000"/>
          <w:sz w:val="16"/>
          <w:szCs w:val="16"/>
        </w:rPr>
        <w:t xml:space="preserve">   </w:t>
      </w:r>
      <w:r w:rsidRPr="00E7414D">
        <w:rPr>
          <w:rFonts w:ascii="Courier New" w:hAnsi="Courier New" w:cs="Courier New"/>
          <w:color w:val="000000"/>
          <w:sz w:val="16"/>
          <w:szCs w:val="16"/>
        </w:rPr>
        <w:t xml:space="preserve"> ri(1,:),ri(2,:) );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>figure( 1 )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 xml:space="preserve">  clf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 xml:space="preserve">  plot( ri(1,:),ri(2,:),</w:t>
      </w:r>
      <w:r w:rsidRPr="00E7414D">
        <w:rPr>
          <w:rFonts w:ascii="Courier New" w:hAnsi="Courier New" w:cs="Courier New"/>
          <w:color w:val="A020F0"/>
          <w:sz w:val="16"/>
          <w:szCs w:val="16"/>
        </w:rPr>
        <w:t>'b'</w:t>
      </w:r>
      <w:r w:rsidRPr="00E7414D">
        <w:rPr>
          <w:rFonts w:ascii="Courier New" w:hAnsi="Courier New" w:cs="Courier New"/>
          <w:color w:val="000000"/>
          <w:sz w:val="16"/>
          <w:szCs w:val="16"/>
        </w:rPr>
        <w:t>, rj(1,in),rj(2,in),</w:t>
      </w:r>
      <w:r w:rsidRPr="00E7414D">
        <w:rPr>
          <w:rFonts w:ascii="Courier New" w:hAnsi="Courier New" w:cs="Courier New"/>
          <w:color w:val="A020F0"/>
          <w:sz w:val="16"/>
          <w:szCs w:val="16"/>
        </w:rPr>
        <w:t>'.r'</w:t>
      </w:r>
      <w:r w:rsidRPr="00E7414D">
        <w:rPr>
          <w:rFonts w:ascii="Courier New" w:hAnsi="Courier New" w:cs="Courier New"/>
          <w:color w:val="000000"/>
          <w:sz w:val="16"/>
          <w:szCs w:val="16"/>
        </w:rPr>
        <w:t>, rj(1,~in),rj(2,~in),</w:t>
      </w:r>
      <w:r w:rsidRPr="00E7414D">
        <w:rPr>
          <w:rFonts w:ascii="Courier New" w:hAnsi="Courier New" w:cs="Courier New"/>
          <w:color w:val="A020F0"/>
          <w:sz w:val="16"/>
          <w:szCs w:val="16"/>
        </w:rPr>
        <w:t>'.g'</w:t>
      </w:r>
      <w:r w:rsidRPr="00E7414D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E7414D" w:rsidRPr="00E7414D" w:rsidRDefault="00E7414D" w:rsidP="00E7414D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E7414D">
        <w:rPr>
          <w:rFonts w:ascii="Courier New" w:hAnsi="Courier New" w:cs="Courier New"/>
          <w:color w:val="228B22"/>
          <w:sz w:val="16"/>
          <w:szCs w:val="16"/>
        </w:rPr>
        <w:t>% bottom of t_inpolygon</w:t>
      </w:r>
    </w:p>
    <w:p w:rsidR="008D2E50" w:rsidRDefault="008D2E50">
      <w:pPr>
        <w:rPr>
          <w:bCs/>
          <w:iCs/>
        </w:rPr>
      </w:pPr>
    </w:p>
    <w:p w:rsidR="00E7414D" w:rsidRDefault="00E7414D">
      <w:pPr>
        <w:rPr>
          <w:bCs/>
          <w:iCs/>
        </w:rPr>
      </w:pPr>
      <w:r w:rsidRPr="00E7414D">
        <w:rPr>
          <w:bCs/>
          <w:iCs/>
          <w:noProof/>
        </w:rPr>
        <w:drawing>
          <wp:inline distT="0" distB="0" distL="0" distR="0">
            <wp:extent cx="5334000" cy="4000500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14D" w:rsidRDefault="00E7414D">
      <w:pPr>
        <w:rPr>
          <w:bCs/>
          <w:iCs/>
        </w:rPr>
      </w:pPr>
    </w:p>
    <w:p w:rsidR="00E7414D" w:rsidRDefault="00E7414D">
      <w:pPr>
        <w:rPr>
          <w:bCs/>
          <w:iCs/>
        </w:rPr>
      </w:pPr>
    </w:p>
    <w:p w:rsidR="00E7414D" w:rsidRDefault="00E7414D">
      <w:pPr>
        <w:rPr>
          <w:bCs/>
          <w:iCs/>
        </w:rPr>
      </w:pPr>
    </w:p>
    <w:p w:rsidR="00E7414D" w:rsidRDefault="00E7414D">
      <w:pPr>
        <w:rPr>
          <w:bCs/>
          <w:iCs/>
        </w:rPr>
      </w:pPr>
    </w:p>
    <w:p w:rsidR="00E7414D" w:rsidRDefault="00E7414D">
      <w:pPr>
        <w:rPr>
          <w:bCs/>
          <w:iCs/>
        </w:rPr>
      </w:pPr>
    </w:p>
    <w:p w:rsidR="00E7414D" w:rsidRDefault="00E7414D">
      <w:pPr>
        <w:rPr>
          <w:bCs/>
          <w:iCs/>
        </w:rPr>
      </w:pPr>
    </w:p>
    <w:p w:rsidR="00E7414D" w:rsidRDefault="00E7414D">
      <w:pPr>
        <w:rPr>
          <w:bCs/>
          <w:iCs/>
        </w:rPr>
      </w:pPr>
    </w:p>
    <w:p w:rsidR="00E7414D" w:rsidRPr="00E7414D" w:rsidRDefault="00E7414D">
      <w:pPr>
        <w:rPr>
          <w:bCs/>
          <w:iCs/>
        </w:rPr>
      </w:pPr>
      <w:r w:rsidRPr="00E7414D">
        <w:br w:type="page"/>
      </w:r>
    </w:p>
    <w:p w:rsidR="007355E2" w:rsidRPr="00DB74D6" w:rsidRDefault="007355E2" w:rsidP="007355E2">
      <w:pPr>
        <w:pStyle w:val="Heading2"/>
        <w:spacing w:before="0" w:after="0"/>
        <w:jc w:val="center"/>
        <w:rPr>
          <w:rFonts w:ascii="Times New Roman" w:hAnsi="Times New Roman" w:cs="Times New Roman"/>
          <w:i w:val="0"/>
        </w:rPr>
      </w:pPr>
      <w:r w:rsidRPr="00DB74D6">
        <w:rPr>
          <w:rFonts w:ascii="Times New Roman" w:hAnsi="Times New Roman" w:cs="Times New Roman"/>
          <w:i w:val="0"/>
        </w:rPr>
        <w:lastRenderedPageBreak/>
        <w:t>Edge Intersection</w:t>
      </w:r>
    </w:p>
    <w:p w:rsidR="007355E2" w:rsidRDefault="007355E2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277DA6" w:rsidRDefault="003B27AC" w:rsidP="007355E2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sz w:val="24"/>
          <w:szCs w:val="24"/>
        </w:rPr>
        <w:t>must check every edge</w:t>
      </w:r>
      <w:r w:rsidR="007355E2" w:rsidRPr="00277DA6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on body i for</w:t>
      </w:r>
      <w:r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intersection with every edge</w:t>
      </w:r>
      <w:r w:rsidR="00976C11">
        <w:rPr>
          <w:rFonts w:ascii="Times New Roman" w:hAnsi="Times New Roman" w:cs="Times New Roman"/>
          <w:b w:val="0"/>
          <w:i w:val="0"/>
          <w:sz w:val="24"/>
          <w:szCs w:val="24"/>
        </w:rPr>
        <w:t xml:space="preserve"> on body j</w:t>
      </w:r>
    </w:p>
    <w:p w:rsidR="00976C11" w:rsidRPr="00976C11" w:rsidRDefault="00976C11" w:rsidP="00976C11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7355E2" w:rsidRPr="00976C11" w:rsidRDefault="00BE3BCA" w:rsidP="00976C11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976C11"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319020</wp:posOffset>
                </wp:positionH>
                <wp:positionV relativeFrom="paragraph">
                  <wp:posOffset>80645</wp:posOffset>
                </wp:positionV>
                <wp:extent cx="488315" cy="358140"/>
                <wp:effectExtent l="4445" t="1270" r="2540" b="2540"/>
                <wp:wrapNone/>
                <wp:docPr id="111" name="Text Box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7355E2">
                            <w:r w:rsidRPr="000C74D1">
                              <w:rPr>
                                <w:position w:val="-14"/>
                              </w:rPr>
                              <w:object w:dxaOrig="480" w:dyaOrig="420">
                                <v:shape id="_x0000_i1097" type="#_x0000_t75" style="width:24pt;height:21pt" o:ole="">
                                  <v:imagedata r:id="rId181" o:title=""/>
                                </v:shape>
                                <o:OLEObject Type="Embed" ProgID="Equation.3" ShapeID="_x0000_i1097" DrawAspect="Content" ObjectID="_1680339664" r:id="rId18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9" o:spid="_x0000_s1162" type="#_x0000_t202" style="position:absolute;margin-left:182.6pt;margin-top:6.35pt;width:38.45pt;height:28.2pt;z-index: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1FVuQ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7355E2">
                      <w:r w:rsidRPr="000C74D1">
                        <w:rPr>
                          <w:position w:val="-14"/>
                        </w:rPr>
                        <w:object w:dxaOrig="480" w:dyaOrig="420">
                          <v:shape id="_x0000_i1097" type="#_x0000_t75" style="width:24pt;height:21pt" o:ole="">
                            <v:imagedata r:id="rId183" o:title=""/>
                          </v:shape>
                          <o:OLEObject Type="Embed" ProgID="Equation.3" ShapeID="_x0000_i1097" DrawAspect="Content" ObjectID="_1602498801" r:id="rId1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76C11"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1737995</wp:posOffset>
                </wp:positionH>
                <wp:positionV relativeFrom="paragraph">
                  <wp:posOffset>53975</wp:posOffset>
                </wp:positionV>
                <wp:extent cx="348615" cy="332740"/>
                <wp:effectExtent l="4445" t="3175" r="0" b="0"/>
                <wp:wrapNone/>
                <wp:docPr id="110" name="Text Box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6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7355E2">
                            <w:r w:rsidRPr="007355E2">
                              <w:rPr>
                                <w:position w:val="-14"/>
                              </w:rPr>
                              <w:object w:dxaOrig="260" w:dyaOrig="380">
                                <v:shape id="_x0000_i1098" type="#_x0000_t75" style="width:13pt;height:19pt" o:ole="">
                                  <v:imagedata r:id="rId185" o:title=""/>
                                </v:shape>
                                <o:OLEObject Type="Embed" ProgID="Equation.3" ShapeID="_x0000_i1098" DrawAspect="Content" ObjectID="_1680339665" r:id="rId18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9" o:spid="_x0000_s1163" type="#_x0000_t202" style="position:absolute;margin-left:136.85pt;margin-top:4.25pt;width:27.45pt;height:26.2pt;z-index:251670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" filled="f" stroked="f">
                <v:textbox style="mso-fit-shape-to-text:t">
                  <w:txbxContent>
                    <w:p w:rsidR="0097534B" w:rsidRPr="004607B7" w:rsidRDefault="0097534B" w:rsidP="007355E2">
                      <w:r w:rsidRPr="007355E2">
                        <w:rPr>
                          <w:position w:val="-14"/>
                        </w:rPr>
                        <w:object w:dxaOrig="260" w:dyaOrig="380">
                          <v:shape id="_x0000_i1098" type="#_x0000_t75" style="width:13pt;height:19pt" o:ole="">
                            <v:imagedata r:id="rId187" o:title=""/>
                          </v:shape>
                          <o:OLEObject Type="Embed" ProgID="Equation.3" ShapeID="_x0000_i1098" DrawAspect="Content" ObjectID="_1602498802" r:id="rId18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76C11"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566420</wp:posOffset>
                </wp:positionH>
                <wp:positionV relativeFrom="paragraph">
                  <wp:posOffset>-3175</wp:posOffset>
                </wp:positionV>
                <wp:extent cx="488315" cy="332740"/>
                <wp:effectExtent l="4445" t="3175" r="2540" b="0"/>
                <wp:wrapNone/>
                <wp:docPr id="109" name="Text Box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7355E2">
                            <w:r w:rsidRPr="007355E2">
                              <w:rPr>
                                <w:position w:val="-10"/>
                              </w:rPr>
                              <w:object w:dxaOrig="480" w:dyaOrig="380">
                                <v:shape id="_x0000_i1099" type="#_x0000_t75" style="width:24pt;height:19pt" o:ole="">
                                  <v:imagedata r:id="rId189" o:title=""/>
                                </v:shape>
                                <o:OLEObject Type="Embed" ProgID="Equation.3" ShapeID="_x0000_i1099" DrawAspect="Content" ObjectID="_1680339666" r:id="rId19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6" o:spid="_x0000_s1164" type="#_x0000_t202" style="position:absolute;margin-left:44.6pt;margin-top:-.25pt;width:38.45pt;height:26.2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o4GuQ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" filled="f" stroked="f">
                <v:textbox style="mso-fit-shape-to-text:t">
                  <w:txbxContent>
                    <w:p w:rsidR="0097534B" w:rsidRPr="004607B7" w:rsidRDefault="0097534B" w:rsidP="007355E2">
                      <w:r w:rsidRPr="007355E2">
                        <w:rPr>
                          <w:position w:val="-10"/>
                        </w:rPr>
                        <w:object w:dxaOrig="480" w:dyaOrig="380">
                          <v:shape id="_x0000_i1099" type="#_x0000_t75" style="width:24pt;height:19pt" o:ole="">
                            <v:imagedata r:id="rId191" o:title=""/>
                          </v:shape>
                          <o:OLEObject Type="Embed" ProgID="Equation.3" ShapeID="_x0000_i1099" DrawAspect="Content" ObjectID="_1602498803" r:id="rId1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76C11"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257425</wp:posOffset>
                </wp:positionH>
                <wp:positionV relativeFrom="paragraph">
                  <wp:posOffset>59055</wp:posOffset>
                </wp:positionV>
                <wp:extent cx="90805" cy="90805"/>
                <wp:effectExtent l="9525" t="8255" r="13970" b="5715"/>
                <wp:wrapNone/>
                <wp:docPr id="108" name="Oval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E60B9AC" id="Oval 430" o:spid="_x0000_s1026" style="position:absolute;margin-left:177.75pt;margin-top:4.65pt;width:7.15pt;height:7.1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" fillcolor="black"/>
            </w:pict>
          </mc:Fallback>
        </mc:AlternateContent>
      </w:r>
      <w:r w:rsidRPr="00976C11">
        <w:rPr>
          <w:rFonts w:ascii="Times New Roman" w:hAnsi="Times New Roman" w:cs="Times New Roman"/>
          <w:b w:val="0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962025</wp:posOffset>
                </wp:positionH>
                <wp:positionV relativeFrom="paragraph">
                  <wp:posOffset>138430</wp:posOffset>
                </wp:positionV>
                <wp:extent cx="1295400" cy="1162050"/>
                <wp:effectExtent l="19050" t="78105" r="76200" b="26670"/>
                <wp:wrapNone/>
                <wp:docPr id="107" name="Line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95400" cy="116205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C8D180" id="Line 429" o:spid="_x0000_s1026" style="position:absolute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75pt,10.9pt" to="177.75pt,10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" strokeweight="3pt">
                <v:stroke endarrow="block"/>
              </v:line>
            </w:pict>
          </mc:Fallback>
        </mc:AlternateContent>
      </w:r>
      <w:r w:rsidR="007355E2" w:rsidRPr="00976C11">
        <w:rPr>
          <w:rFonts w:ascii="Times New Roman" w:hAnsi="Times New Roman" w:cs="Times New Roman"/>
          <w:b w:val="0"/>
          <w:i w:val="0"/>
          <w:sz w:val="24"/>
          <w:szCs w:val="24"/>
        </w:rPr>
        <w:tab/>
      </w:r>
    </w:p>
    <w:p w:rsidR="007355E2" w:rsidRPr="00976C11" w:rsidRDefault="00BE3BCA" w:rsidP="007355E2">
      <w:pPr>
        <w:pStyle w:val="NormalWeb"/>
        <w:spacing w:before="0" w:beforeAutospacing="0" w:after="0" w:afterAutospacing="0"/>
      </w:pPr>
      <w:r w:rsidRPr="00976C11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752475</wp:posOffset>
                </wp:positionH>
                <wp:positionV relativeFrom="paragraph">
                  <wp:posOffset>155575</wp:posOffset>
                </wp:positionV>
                <wp:extent cx="90805" cy="90805"/>
                <wp:effectExtent l="9525" t="13335" r="13970" b="10160"/>
                <wp:wrapNone/>
                <wp:docPr id="106" name="Oval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240F324" id="Oval 426" o:spid="_x0000_s1026" style="position:absolute;margin-left:59.25pt;margin-top:12.25pt;width:7.15pt;height:7.1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" fillcolor="black"/>
            </w:pict>
          </mc:Fallback>
        </mc:AlternateContent>
      </w:r>
    </w:p>
    <w:p w:rsidR="007355E2" w:rsidRDefault="00BE3BCA" w:rsidP="007355E2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41910</wp:posOffset>
                </wp:positionV>
                <wp:extent cx="1790700" cy="704850"/>
                <wp:effectExtent l="19050" t="27305" r="57150" b="86995"/>
                <wp:wrapNone/>
                <wp:docPr id="105" name="Line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90700" cy="70485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4C0330" id="Line 424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pt,3.3pt" to="207pt,5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" strokeweight="3pt">
                <v:stroke endarrow="block"/>
              </v:line>
            </w:pict>
          </mc:Fallback>
        </mc:AlternateContent>
      </w:r>
    </w:p>
    <w:p w:rsidR="007355E2" w:rsidRDefault="00BE3BCA" w:rsidP="007355E2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099945</wp:posOffset>
                </wp:positionH>
                <wp:positionV relativeFrom="paragraph">
                  <wp:posOffset>109220</wp:posOffset>
                </wp:positionV>
                <wp:extent cx="348615" cy="307340"/>
                <wp:effectExtent l="4445" t="3175" r="0" b="3810"/>
                <wp:wrapNone/>
                <wp:docPr id="104" name="Text Box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6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7355E2">
                            <w:r w:rsidRPr="007355E2">
                              <w:rPr>
                                <w:position w:val="-10"/>
                              </w:rPr>
                              <w:object w:dxaOrig="260" w:dyaOrig="340">
                                <v:shape id="_x0000_i1100" type="#_x0000_t75" style="width:13pt;height:17pt" o:ole="">
                                  <v:imagedata r:id="rId193" o:title=""/>
                                </v:shape>
                                <o:OLEObject Type="Embed" ProgID="Equation.3" ShapeID="_x0000_i1100" DrawAspect="Content" ObjectID="_1680339667" r:id="rId19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8" o:spid="_x0000_s1165" type="#_x0000_t202" style="position:absolute;margin-left:165.35pt;margin-top:8.6pt;width:27.45pt;height:24.2pt;z-index:251668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pL1uQ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7355E2">
                      <w:r w:rsidRPr="007355E2">
                        <w:rPr>
                          <w:position w:val="-10"/>
                        </w:rPr>
                        <w:object w:dxaOrig="260" w:dyaOrig="340">
                          <v:shape id="_x0000_i1100" type="#_x0000_t75" style="width:13pt;height:17pt" o:ole="">
                            <v:imagedata r:id="rId195" o:title=""/>
                          </v:shape>
                          <o:OLEObject Type="Embed" ProgID="Equation.3" ShapeID="_x0000_i1100" DrawAspect="Content" ObjectID="_1602498804" r:id="rId1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Default="00BE3BCA" w:rsidP="007355E2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614045</wp:posOffset>
                </wp:positionH>
                <wp:positionV relativeFrom="paragraph">
                  <wp:posOffset>92075</wp:posOffset>
                </wp:positionV>
                <wp:extent cx="475615" cy="358140"/>
                <wp:effectExtent l="4445" t="3175" r="0" b="635"/>
                <wp:wrapNone/>
                <wp:docPr id="103" name="Text Box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7355E2">
                            <w:r w:rsidRPr="000C74D1">
                              <w:rPr>
                                <w:position w:val="-14"/>
                              </w:rPr>
                              <w:object w:dxaOrig="460" w:dyaOrig="420">
                                <v:shape id="_x0000_i1101" type="#_x0000_t75" style="width:23pt;height:21pt" o:ole="">
                                  <v:imagedata r:id="rId197" o:title=""/>
                                </v:shape>
                                <o:OLEObject Type="Embed" ProgID="Equation.3" ShapeID="_x0000_i1101" DrawAspect="Content" ObjectID="_1680339668" r:id="rId19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0" o:spid="_x0000_s1166" type="#_x0000_t202" style="position:absolute;margin-left:48.35pt;margin-top:7.25pt;width:37.45pt;height:28.2pt;z-index:251665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" filled="f" stroked="f">
                <v:textbox style="mso-fit-shape-to-text:t">
                  <w:txbxContent>
                    <w:p w:rsidR="0097534B" w:rsidRPr="004607B7" w:rsidRDefault="0097534B" w:rsidP="007355E2">
                      <w:r w:rsidRPr="000C74D1">
                        <w:rPr>
                          <w:position w:val="-14"/>
                        </w:rPr>
                        <w:object w:dxaOrig="460" w:dyaOrig="420">
                          <v:shape id="_x0000_i1101" type="#_x0000_t75" style="width:23pt;height:21pt" o:ole="">
                            <v:imagedata r:id="rId199" o:title=""/>
                          </v:shape>
                          <o:OLEObject Type="Embed" ProgID="Equation.3" ShapeID="_x0000_i1101" DrawAspect="Content" ObjectID="_1602498805" r:id="rId2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355E2" w:rsidRDefault="00BE3BCA" w:rsidP="007355E2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2290445</wp:posOffset>
                </wp:positionH>
                <wp:positionV relativeFrom="paragraph">
                  <wp:posOffset>69215</wp:posOffset>
                </wp:positionV>
                <wp:extent cx="500380" cy="332740"/>
                <wp:effectExtent l="4445" t="3175" r="0" b="0"/>
                <wp:wrapNone/>
                <wp:docPr id="102" name="Text Box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380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7355E2">
                            <w:r w:rsidRPr="007355E2">
                              <w:rPr>
                                <w:position w:val="-10"/>
                              </w:rPr>
                              <w:object w:dxaOrig="499" w:dyaOrig="380">
                                <v:shape id="_x0000_i1102" type="#_x0000_t75" style="width:24.95pt;height:19pt" o:ole="">
                                  <v:imagedata r:id="rId201" o:title=""/>
                                </v:shape>
                                <o:OLEObject Type="Embed" ProgID="Equation.3" ShapeID="_x0000_i1102" DrawAspect="Content" ObjectID="_1680339669" r:id="rId20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5" o:spid="_x0000_s1167" type="#_x0000_t202" style="position:absolute;margin-left:180.35pt;margin-top:5.45pt;width:39.4pt;height:26.2pt;z-index:251666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bX+uQ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7355E2">
                      <w:r w:rsidRPr="007355E2">
                        <w:rPr>
                          <w:position w:val="-10"/>
                        </w:rPr>
                        <w:object w:dxaOrig="499" w:dyaOrig="380">
                          <v:shape id="_x0000_i1102" type="#_x0000_t75" style="width:24.95pt;height:19pt" o:ole="">
                            <v:imagedata r:id="rId203" o:title=""/>
                          </v:shape>
                          <o:OLEObject Type="Embed" ProgID="Equation.3" ShapeID="_x0000_i1102" DrawAspect="Content" ObjectID="_1602498806" r:id="rId20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600325</wp:posOffset>
                </wp:positionH>
                <wp:positionV relativeFrom="paragraph">
                  <wp:posOffset>-1905</wp:posOffset>
                </wp:positionV>
                <wp:extent cx="90805" cy="90805"/>
                <wp:effectExtent l="9525" t="8255" r="13970" b="5715"/>
                <wp:wrapNone/>
                <wp:docPr id="101" name="Oval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480DF82" id="Oval 425" o:spid="_x0000_s1026" style="position:absolute;margin-left:204.75pt;margin-top:-.15pt;width:7.15pt;height:7.1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" fillcolor="black"/>
            </w:pict>
          </mc:Fallback>
        </mc:AlternateContent>
      </w:r>
    </w:p>
    <w:p w:rsidR="007355E2" w:rsidRDefault="00BE3BCA" w:rsidP="007355E2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892175</wp:posOffset>
                </wp:positionH>
                <wp:positionV relativeFrom="paragraph">
                  <wp:posOffset>69215</wp:posOffset>
                </wp:positionV>
                <wp:extent cx="90805" cy="90805"/>
                <wp:effectExtent l="6350" t="6985" r="7620" b="6985"/>
                <wp:wrapNone/>
                <wp:docPr id="100" name="Oval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BA20207" id="Oval 431" o:spid="_x0000_s1026" style="position:absolute;margin-left:70.25pt;margin-top:5.45pt;width:7.15pt;height:7.1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" fillcolor="black"/>
            </w:pict>
          </mc:Fallback>
        </mc:AlternateConten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Default="007355E2" w:rsidP="007355E2">
      <w:pPr>
        <w:pStyle w:val="NormalWeb"/>
        <w:spacing w:before="0" w:beforeAutospacing="0" w:after="0" w:afterAutospacing="0"/>
      </w:pPr>
      <w:r w:rsidRPr="00DB77D9">
        <w:rPr>
          <w:position w:val="-14"/>
        </w:rPr>
        <w:object w:dxaOrig="4480" w:dyaOrig="420">
          <v:shape id="_x0000_i1103" type="#_x0000_t75" style="width:224pt;height:21pt" o:ole="">
            <v:imagedata r:id="rId205" o:title=""/>
          </v:shape>
          <o:OLEObject Type="Embed" ProgID="Equation.3" ShapeID="_x0000_i1103" DrawAspect="Content" ObjectID="_1680339532" r:id="rId206"/>
        </w:object>
      </w:r>
      <w:r w:rsidR="00D90FFC">
        <w:t xml:space="preserve">          </w:t>
      </w:r>
      <w:r>
        <w:t xml:space="preserve">intersect   if   </w:t>
      </w:r>
      <w:r w:rsidRPr="00DB77D9">
        <w:rPr>
          <w:position w:val="-10"/>
        </w:rPr>
        <w:object w:dxaOrig="980" w:dyaOrig="340">
          <v:shape id="_x0000_i1104" type="#_x0000_t75" style="width:49pt;height:17pt" o:ole="">
            <v:imagedata r:id="rId207" o:title=""/>
          </v:shape>
          <o:OLEObject Type="Embed" ProgID="Equation.3" ShapeID="_x0000_i1104" DrawAspect="Content" ObjectID="_1680339533" r:id="rId208"/>
        </w:object>
      </w:r>
      <w:r>
        <w:t xml:space="preserve">   and    </w:t>
      </w:r>
      <w:r w:rsidRPr="00DB77D9">
        <w:rPr>
          <w:position w:val="-14"/>
        </w:rPr>
        <w:object w:dxaOrig="980" w:dyaOrig="380">
          <v:shape id="_x0000_i1105" type="#_x0000_t75" style="width:49pt;height:19pt" o:ole="">
            <v:imagedata r:id="rId209" o:title=""/>
          </v:shape>
          <o:OLEObject Type="Embed" ProgID="Equation.3" ShapeID="_x0000_i1105" DrawAspect="Content" ObjectID="_1680339534" r:id="rId210"/>
        </w:objec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Default="007355E2" w:rsidP="007355E2">
      <w:pPr>
        <w:pStyle w:val="NormalWeb"/>
        <w:spacing w:before="0" w:beforeAutospacing="0" w:after="0" w:afterAutospacing="0"/>
      </w:pPr>
      <w:r w:rsidRPr="00FA4676">
        <w:rPr>
          <w:position w:val="-32"/>
        </w:rPr>
        <w:object w:dxaOrig="5220" w:dyaOrig="760">
          <v:shape id="_x0000_i1106" type="#_x0000_t75" style="width:261pt;height:38pt" o:ole="">
            <v:imagedata r:id="rId211" o:title=""/>
          </v:shape>
          <o:OLEObject Type="Embed" ProgID="Equation.3" ShapeID="_x0000_i1106" DrawAspect="Content" ObjectID="_1680339535" r:id="rId212"/>
        </w:objec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Default="007355E2" w:rsidP="007355E2">
      <w:pPr>
        <w:pStyle w:val="NormalWeb"/>
        <w:spacing w:before="0" w:beforeAutospacing="0" w:after="0" w:afterAutospacing="0"/>
      </w:pPr>
      <w:r w:rsidRPr="00274FAB">
        <w:rPr>
          <w:position w:val="-34"/>
        </w:rPr>
        <w:object w:dxaOrig="4880" w:dyaOrig="800">
          <v:shape id="_x0000_i1107" type="#_x0000_t75" style="width:244pt;height:40pt" o:ole="">
            <v:imagedata r:id="rId213" o:title=""/>
          </v:shape>
          <o:OLEObject Type="Embed" ProgID="Equation.3" ShapeID="_x0000_i1107" DrawAspect="Content" ObjectID="_1680339536" r:id="rId214"/>
        </w:objec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Default="007355E2" w:rsidP="007355E2">
      <w:pPr>
        <w:pStyle w:val="NormalWeb"/>
        <w:spacing w:before="0" w:beforeAutospacing="0" w:after="0" w:afterAutospacing="0"/>
      </w:pPr>
      <w:r w:rsidRPr="00274FAB">
        <w:rPr>
          <w:position w:val="-34"/>
        </w:rPr>
        <w:object w:dxaOrig="4880" w:dyaOrig="800">
          <v:shape id="_x0000_i1108" type="#_x0000_t75" style="width:244pt;height:40pt" o:ole="">
            <v:imagedata r:id="rId215" o:title=""/>
          </v:shape>
          <o:OLEObject Type="Embed" ProgID="Equation.3" ShapeID="_x0000_i1108" DrawAspect="Content" ObjectID="_1680339537" r:id="rId216"/>
        </w:objec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Default="007355E2" w:rsidP="007355E2">
      <w:pPr>
        <w:pStyle w:val="NormalWeb"/>
        <w:spacing w:before="0" w:beforeAutospacing="0" w:after="0" w:afterAutospacing="0"/>
      </w:pPr>
      <w:r>
        <w:t>if denominator = 0, segments are parallel</w: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Default="007355E2" w:rsidP="007355E2">
      <w:pPr>
        <w:pStyle w:val="NormalWeb"/>
        <w:spacing w:before="0" w:beforeAutospacing="0" w:after="0" w:afterAutospacing="0"/>
      </w:pPr>
      <w:r>
        <w:t>must check if they are coincident</w:t>
      </w:r>
      <w:r w:rsidR="003B27AC">
        <w:t xml:space="preserve">     </w:t>
      </w:r>
      <w:r w:rsidRPr="00FA4676">
        <w:rPr>
          <w:position w:val="-14"/>
        </w:rPr>
        <w:object w:dxaOrig="3280" w:dyaOrig="460">
          <v:shape id="_x0000_i1109" type="#_x0000_t75" style="width:164pt;height:23pt" o:ole="">
            <v:imagedata r:id="rId217" o:title=""/>
          </v:shape>
          <o:OLEObject Type="Embed" ProgID="Equation.3" ShapeID="_x0000_i1109" DrawAspect="Content" ObjectID="_1680339538" r:id="rId218"/>
        </w:objec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Pr="00976C11" w:rsidRDefault="00976C11" w:rsidP="007355E2">
      <w:pPr>
        <w:pStyle w:val="NormalWeb"/>
        <w:spacing w:before="0" w:beforeAutospacing="0" w:after="0" w:afterAutospacing="0"/>
        <w:rPr>
          <w:lang w:val="pt-BR"/>
        </w:rPr>
      </w:pPr>
      <w:r w:rsidRPr="00976C11">
        <w:rPr>
          <w:lang w:val="pt-BR"/>
        </w:rPr>
        <w:t xml:space="preserve">expand </w:t>
      </w:r>
      <w:r w:rsidR="007355E2" w:rsidRPr="00FA4676">
        <w:rPr>
          <w:position w:val="-14"/>
        </w:rPr>
        <w:object w:dxaOrig="4680" w:dyaOrig="420">
          <v:shape id="_x0000_i1110" type="#_x0000_t75" style="width:234pt;height:21pt" o:ole="">
            <v:imagedata r:id="rId219" o:title=""/>
          </v:shape>
          <o:OLEObject Type="Embed" ProgID="Equation.3" ShapeID="_x0000_i1110" DrawAspect="Content" ObjectID="_1680339539" r:id="rId220"/>
        </w:object>
      </w:r>
    </w:p>
    <w:p w:rsidR="00976C11" w:rsidRPr="00976C11" w:rsidRDefault="00976C11" w:rsidP="00976C11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  <w:lang w:val="pt-BR"/>
        </w:rPr>
      </w:pPr>
    </w:p>
    <w:p w:rsidR="00976C11" w:rsidRPr="00976C11" w:rsidRDefault="00584599" w:rsidP="00976C11">
      <w:pPr>
        <w:rPr>
          <w:lang w:val="pt-BR"/>
        </w:rPr>
      </w:pPr>
      <w:r>
        <w:rPr>
          <w:lang w:val="pt-BR"/>
        </w:rPr>
        <w:t xml:space="preserve">computational complexity O( </w:t>
      </w:r>
      <w:r>
        <w:t>n</w:t>
      </w:r>
      <w:r>
        <w:rPr>
          <w:vertAlign w:val="subscript"/>
        </w:rPr>
        <w:t xml:space="preserve">i </w:t>
      </w:r>
      <w:r>
        <w:t>x n</w:t>
      </w:r>
      <w:r>
        <w:rPr>
          <w:vertAlign w:val="subscript"/>
        </w:rPr>
        <w:t xml:space="preserve">j </w:t>
      </w:r>
      <w:r w:rsidR="00976C11" w:rsidRPr="00976C11">
        <w:rPr>
          <w:lang w:val="pt-BR"/>
        </w:rPr>
        <w:t>)</w:t>
      </w:r>
    </w:p>
    <w:p w:rsidR="007355E2" w:rsidRPr="00976C11" w:rsidRDefault="007355E2" w:rsidP="007355E2">
      <w:pPr>
        <w:pStyle w:val="NormalWeb"/>
        <w:spacing w:before="0" w:beforeAutospacing="0" w:after="0" w:afterAutospacing="0"/>
        <w:rPr>
          <w:lang w:val="pt-BR"/>
        </w:rPr>
      </w:pPr>
      <w:r w:rsidRPr="00976C11">
        <w:rPr>
          <w:lang w:val="pt-BR"/>
        </w:rPr>
        <w:t xml:space="preserve"> </w:t>
      </w:r>
    </w:p>
    <w:p w:rsidR="007355E2" w:rsidRDefault="007F3740" w:rsidP="007355E2">
      <w:pPr>
        <w:pStyle w:val="NormalWeb"/>
        <w:spacing w:before="0" w:beforeAutospacing="0" w:after="0" w:afterAutospacing="0"/>
      </w:pPr>
      <w:r>
        <w:t>edge i</w:t>
      </w:r>
      <w:r w:rsidR="007355E2">
        <w:t>ntersection does not always work if one body is completely inside the other</w:t>
      </w:r>
      <w:r>
        <w:t xml:space="preserve"> (may need point in polygon)</w:t>
      </w:r>
    </w:p>
    <w:p w:rsidR="007355E2" w:rsidRDefault="00BE3BCA" w:rsidP="007355E2">
      <w:pPr>
        <w:pStyle w:val="NormalWeb"/>
        <w:spacing w:before="0" w:beforeAutospacing="0" w:after="0" w:afterAutospacing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247775</wp:posOffset>
                </wp:positionH>
                <wp:positionV relativeFrom="paragraph">
                  <wp:posOffset>133350</wp:posOffset>
                </wp:positionV>
                <wp:extent cx="1304925" cy="1085850"/>
                <wp:effectExtent l="47625" t="47625" r="66675" b="57150"/>
                <wp:wrapNone/>
                <wp:docPr id="90" name="Group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4925" cy="1085850"/>
                          <a:chOff x="5250" y="10095"/>
                          <a:chExt cx="3555" cy="3120"/>
                        </a:xfrm>
                      </wpg:grpSpPr>
                      <wpg:grpSp>
                        <wpg:cNvPr id="91" name="Group 463"/>
                        <wpg:cNvGrpSpPr>
                          <a:grpSpLocks/>
                        </wpg:cNvGrpSpPr>
                        <wpg:grpSpPr bwMode="auto">
                          <a:xfrm>
                            <a:off x="5250" y="10095"/>
                            <a:ext cx="3555" cy="3120"/>
                            <a:chOff x="1785" y="2415"/>
                            <a:chExt cx="3555" cy="3120"/>
                          </a:xfrm>
                        </wpg:grpSpPr>
                        <wps:wsp>
                          <wps:cNvPr id="92" name="Line 4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40" y="3840"/>
                              <a:ext cx="1485" cy="169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46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785" y="4395"/>
                              <a:ext cx="2055" cy="111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4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60" y="2445"/>
                              <a:ext cx="2970" cy="19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4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45" y="2415"/>
                              <a:ext cx="495" cy="141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6" name="Group 474"/>
                        <wpg:cNvGrpSpPr>
                          <a:grpSpLocks/>
                        </wpg:cNvGrpSpPr>
                        <wpg:grpSpPr bwMode="auto">
                          <a:xfrm rot="15483362">
                            <a:off x="6888" y="10994"/>
                            <a:ext cx="1365" cy="2085"/>
                            <a:chOff x="5790" y="4590"/>
                            <a:chExt cx="1365" cy="2085"/>
                          </a:xfrm>
                        </wpg:grpSpPr>
                        <wps:wsp>
                          <wps:cNvPr id="97" name="Line 4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095" y="4590"/>
                              <a:ext cx="60" cy="20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47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790" y="5190"/>
                              <a:ext cx="1290" cy="14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4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05" y="4620"/>
                              <a:ext cx="1350" cy="57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F04C36" id="Group 483" o:spid="_x0000_s1026" style="position:absolute;margin-left:98.25pt;margin-top:10.5pt;width:102.75pt;height:85.5pt;z-index:251679232" coordorigin="5250,10095" coordsize="3555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">
                <v:group id="Group 463" o:spid="_x0000_s1027" style="position:absolute;left:5250;top:10095;width:3555;height:3120" coordorigin="1785,2415" coordsize="3555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line id="Line 464" o:spid="_x0000_s1028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zkiMQAAADbAAAADwAAAGRycy9kb3ducmV2LnhtbESPQWsCMRSE74L/IbyCt5pUWOlujVLF&#10;itfaUnp83bzuriYvyyZ113/fCILHYWa+YRarwVlxpi40njU8TRUI4tKbhisNnx9vj88gQkQ2aD2T&#10;hgsFWC3HowUWxvf8TudDrESCcChQQx1jW0gZypochqlviZP36zuHMcmukqbDPsGdlTOl5tJhw2mh&#10;xpY2NZWnw5/TsFP7dX/MM7U5Zj9f2Xqwp+231XryMLy+gIg0xHv41t4bDfkMrl/SD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fOSIxAAAANsAAAAPAAAAAAAAAAAA&#10;AAAAAKECAABkcnMvZG93bnJldi54bWxQSwUGAAAAAAQABAD5AAAAkgMAAAAA&#10;" strokeweight="1.5pt">
                    <v:stroke endarrow="block"/>
                  </v:line>
                  <v:line id="Line 465" o:spid="_x0000_s1029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a5GsQAAADbAAAADwAAAGRycy9kb3ducmV2LnhtbESPzWrDMBCE74W8g9hALiWRm/6QuFFC&#10;cSi0udXNIcfF2lim1spYsuK8fVUo5DjMzDfMZjfaVkTqfeNYwcMiA0FcOd1wreD4/T5fgfABWWPr&#10;mBRcycNuO7nbYK7dhb8olqEWCcI+RwUmhC6X0leGLPqF64iTd3a9xZBkX0vd4yXBbSuXWfYiLTac&#10;Fgx2VBiqfsrBKijaeKAhHvTpOQ73Zv9Z6CdTKjWbjm+vIAKN4Rb+b39oBetH+PuSfoD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1rkaxAAAANsAAAAPAAAAAAAAAAAA&#10;AAAAAKECAABkcnMvZG93bnJldi54bWxQSwUGAAAAAAQABAD5AAAAkgMAAAAA&#10;" strokeweight="1.5pt">
                    <v:stroke endarrow="block"/>
                  </v:line>
                  <v:line id="Line 466" o:spid="_x0000_s1030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nZZ8QAAADbAAAADwAAAGRycy9kb3ducmV2LnhtbESPQWsCMRSE7wX/Q3hCbzWxuFK3Rqli&#10;i9dqKT2+bp67q8nLsknd9d+bguBxmJlvmPmyd1acqQ21Zw3jkQJBXHhTc6nha//+9AIiRGSD1jNp&#10;uFCA5WLwMMfc+I4/6byLpUgQDjlqqGJscilDUZHDMPINcfIOvnUYk2xLaVrsEtxZ+azUVDqsOS1U&#10;2NC6ouK0+3MaPtR21R1nmVofs9/vbNXb0+bHav047N9eQUTq4z18a2+NhtkE/r+kH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2dlnxAAAANsAAAAPAAAAAAAAAAAA&#10;AAAAAKECAABkcnMvZG93bnJldi54bWxQSwUGAAAAAAQABAD5AAAAkgMAAAAA&#10;" strokeweight="1.5pt">
                    <v:stroke endarrow="block"/>
                  </v:line>
                  <v:line id="Line 467" o:spid="_x0000_s1031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idEsUAAADbAAAADwAAAGRycy9kb3ducmV2LnhtbESPQWvCQBSE74X+h+UVems2WhUbXUMJ&#10;WL30kLQHe3tkn0ls9m3IbmP8925B8DjMzDfMOh1NKwbqXWNZwSSKQRCXVjdcKfj+2r4sQTiPrLG1&#10;TAou5CDdPD6sMdH2zDkNha9EgLBLUEHtfZdI6cqaDLrIdsTBO9reoA+yr6Tu8RzgppXTOF5Igw2H&#10;hRo7ymoqf4s/o2COr4sq/zz44372cxoz4slHsVPq+Wl8X4HwNPp7+NbeawVvc/j/En6A3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idEsUAAADbAAAADwAAAAAAAAAA&#10;AAAAAAChAgAAZHJzL2Rvd25yZXYueG1sUEsFBgAAAAAEAAQA+QAAAJMDAAAAAA==&#10;" strokeweight="1.5pt">
                    <v:stroke endarrow="block"/>
                  </v:line>
                </v:group>
                <v:group id="Group 474" o:spid="_x0000_s1032" style="position:absolute;left:6888;top:10994;width:1365;height:2085;rotation:-6681000fd" coordorigin="5790,4590" coordsize="1365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qu+RfFAAAA2wAA&#10;AA8AAAAAAAAAAAAAAAAAqgIAAGRycy9kb3ducmV2LnhtbFBLBQYAAAAABAAEAPoAAACcAwAAAAA=&#10;">
                  <v:line id="Line 475" o:spid="_x0000_s1033" style="position:absolute;flip:x;visibility:visible;mso-wrap-style:square" from="7095,4590" to="7155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tHEMQAAADbAAAADwAAAGRycy9kb3ducmV2LnhtbESPQWsCMRSE7wX/Q3hCbzVpYWtdjVKl&#10;LV61RTw+N6+7q8nLsknd9d8bQehxmJlvmNmid1acqQ21Zw3PIwWCuPCm5lLDz/fn0xuIEJENWs+k&#10;4UIBFvPBwwxz4zve0HkbS5EgHHLUUMXY5FKGoiKHYeQb4uT9+tZhTLItpWmxS3Bn5YtSr9JhzWmh&#10;woZWFRWn7Z/T8KXWy+44ydTqmB122bK3p4+91fpx2L9PQUTq43/43l4bDZMx3L6kH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C0cQxAAAANsAAAAPAAAAAAAAAAAA&#10;AAAAAKECAABkcnMvZG93bnJldi54bWxQSwUGAAAAAAQABAD5AAAAkgMAAAAA&#10;" strokeweight="1.5pt">
                    <v:stroke endarrow="block"/>
                  </v:line>
                  <v:line id="Line 476" o:spid="_x0000_s1034" style="position:absolute;flip:x y;visibility:visible;mso-wrap-style:square" from="5790,5190" to="7080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Ira8AAAADbAAAADwAAAGRycy9kb3ducmV2LnhtbERPz2vCMBS+D/wfwhN2GZpuuKHVKKNj&#10;oN7sPHh8NM+m2LyUJo3df78chB0/vt+b3WhbEan3jWMFr/MMBHHldMO1gvPP92wJwgdkja1jUvBL&#10;HnbbydMGc+3ufKJYhlqkEPY5KjAhdLmUvjJk0c9dR5y4q+sthgT7Wuoe7ynctvItyz6kxYZTg8GO&#10;CkPVrRysgqKNRxriUV/e4/Bivg6FXphSqefp+LkGEWgM/+KHe68VrNLY9CX9ALn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yK2vAAAAA2wAAAA8AAAAAAAAAAAAAAAAA&#10;oQIAAGRycy9kb3ducmV2LnhtbFBLBQYAAAAABAAEAPkAAACOAwAAAAA=&#10;" strokeweight="1.5pt">
                    <v:stroke endarrow="block"/>
                  </v:line>
                  <v:line id="Line 477" o:spid="_x0000_s1035" style="position:absolute;flip:y;visibility:visible;mso-wrap-style:square" from="5805,4620" to="7155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2+cQAAADbAAAADwAAAGRycy9kb3ducmV2LnhtbESPQWsCMRSE74X+h/AK3mpiYUt3NYpK&#10;K17VUjw+N8/d1eRl2aTu9t+bQqHHYWa+YWaLwVlxoy40njVMxgoEcelNw5WGz8PH8xuIEJENWs+k&#10;4YcCLOaPDzMsjO95R7d9rESCcChQQx1jW0gZypochrFviZN39p3DmGRXSdNhn+DOyhelXqXDhtNC&#10;jS2tayqv+2+nYaO2q/6SZ2p9yU5f2Wqw1/ej1Xr0NCynICIN8T/8194aDXkOv1/SD5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2Hb5xAAAANsAAAAPAAAAAAAAAAAA&#10;AAAAAKECAABkcnMvZG93bnJldi54bWxQSwUGAAAAAAQABAD5AAAAkgMAAAAA&#10;" strokeweight="1.5pt">
                    <v:stroke endarrow="block"/>
                  </v:line>
                </v:group>
              </v:group>
            </w:pict>
          </mc:Fallback>
        </mc:AlternateContent>
      </w:r>
    </w:p>
    <w:p w:rsidR="007355E2" w:rsidRDefault="007355E2" w:rsidP="007355E2">
      <w:pPr>
        <w:pStyle w:val="NormalWeb"/>
        <w:spacing w:before="0" w:beforeAutospacing="0" w:after="0" w:afterAutospacing="0"/>
      </w:pPr>
    </w:p>
    <w:p w:rsidR="007355E2" w:rsidRDefault="007355E2" w:rsidP="007355E2">
      <w:pPr>
        <w:pStyle w:val="NormalWeb"/>
        <w:spacing w:before="0" w:beforeAutospacing="0" w:after="0" w:afterAutospacing="0"/>
      </w:pPr>
    </w:p>
    <w:p w:rsidR="009358DC" w:rsidRDefault="009358DC" w:rsidP="007355E2">
      <w:pPr>
        <w:pStyle w:val="NormalWeb"/>
        <w:spacing w:before="0" w:beforeAutospacing="0" w:after="0" w:afterAutospacing="0"/>
      </w:pPr>
    </w:p>
    <w:p w:rsidR="009358DC" w:rsidRDefault="009358DC" w:rsidP="007355E2">
      <w:pPr>
        <w:pStyle w:val="NormalWeb"/>
        <w:spacing w:before="0" w:beforeAutospacing="0" w:after="0" w:afterAutospacing="0"/>
      </w:pPr>
    </w:p>
    <w:p w:rsidR="009358DC" w:rsidRDefault="009358DC" w:rsidP="007355E2">
      <w:pPr>
        <w:pStyle w:val="NormalWeb"/>
        <w:spacing w:before="0" w:beforeAutospacing="0" w:after="0" w:afterAutospacing="0"/>
      </w:pPr>
    </w:p>
    <w:p w:rsidR="009358DC" w:rsidRDefault="009358DC" w:rsidP="007355E2">
      <w:pPr>
        <w:pStyle w:val="NormalWeb"/>
        <w:spacing w:before="0" w:beforeAutospacing="0" w:after="0" w:afterAutospacing="0"/>
      </w:pPr>
    </w:p>
    <w:p w:rsidR="009358DC" w:rsidRDefault="009358DC">
      <w:r>
        <w:br w:type="page"/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lastRenderedPageBreak/>
        <w:t>% t_polyxpoly -  test polyxpoly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t>% HJSIII, 18.04.30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>clear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t>% rectangle - CW closed curve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>xbox = [ 3  3  13  13  3 ];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>ybox = [ 2  8   8   2  2 ];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t>% two-part polyline - open curve with gap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>xline = [ 0  6   4   8  8  10  14  10  14  NaN  4  4  6  9  15 ];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>yline = [ 4  6  10  11  7   6  10  10   6  NaN  0  3  4  3   6 ];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t>% find edge intersections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>[ xi, yi, ii ] = polyxpoly( xline, yline, xbox, ybox );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t>% list results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fprintf( </w:t>
      </w:r>
      <w:r w:rsidR="00655AB7">
        <w:rPr>
          <w:rFonts w:ascii="Courier New" w:hAnsi="Courier New" w:cs="Courier New"/>
          <w:color w:val="A020F0"/>
          <w:sz w:val="16"/>
          <w:szCs w:val="16"/>
        </w:rPr>
        <w:t>'</w:t>
      </w:r>
      <w:r w:rsidRPr="00D80358">
        <w:rPr>
          <w:rFonts w:ascii="Courier New" w:hAnsi="Courier New" w:cs="Courier New"/>
          <w:color w:val="A020F0"/>
          <w:sz w:val="16"/>
          <w:szCs w:val="16"/>
        </w:rPr>
        <w:t>line edge  box edge\n'</w:t>
      </w: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FF"/>
          <w:sz w:val="16"/>
          <w:szCs w:val="16"/>
        </w:rPr>
        <w:t>for</w:t>
      </w: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i = 1 : length(ii),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 fprintf( </w:t>
      </w:r>
      <w:r w:rsidRPr="00D80358">
        <w:rPr>
          <w:rFonts w:ascii="Courier New" w:hAnsi="Courier New" w:cs="Courier New"/>
          <w:color w:val="A020F0"/>
          <w:sz w:val="16"/>
          <w:szCs w:val="16"/>
        </w:rPr>
        <w:t>'%10d'</w:t>
      </w: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, ii(i,1) )           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 fprintf( </w:t>
      </w:r>
      <w:r w:rsidRPr="00D80358">
        <w:rPr>
          <w:rFonts w:ascii="Courier New" w:hAnsi="Courier New" w:cs="Courier New"/>
          <w:color w:val="A020F0"/>
          <w:sz w:val="16"/>
          <w:szCs w:val="16"/>
        </w:rPr>
        <w:t>'%10d\n'</w:t>
      </w: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, ii(i,2) )           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FF"/>
          <w:sz w:val="16"/>
          <w:szCs w:val="16"/>
        </w:rPr>
        <w:t xml:space="preserve">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t>% show results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>figure( 1 )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 clf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 plot( xline,yline,</w:t>
      </w:r>
      <w:r w:rsidRPr="00D80358">
        <w:rPr>
          <w:rFonts w:ascii="Courier New" w:hAnsi="Courier New" w:cs="Courier New"/>
          <w:color w:val="A020F0"/>
          <w:sz w:val="16"/>
          <w:szCs w:val="16"/>
        </w:rPr>
        <w:t>'r'</w:t>
      </w:r>
      <w:r w:rsidRPr="00D80358">
        <w:rPr>
          <w:rFonts w:ascii="Courier New" w:hAnsi="Courier New" w:cs="Courier New"/>
          <w:color w:val="000000"/>
          <w:sz w:val="16"/>
          <w:szCs w:val="16"/>
        </w:rPr>
        <w:t>, xbox,ybox,</w:t>
      </w:r>
      <w:r w:rsidRPr="00D80358">
        <w:rPr>
          <w:rFonts w:ascii="Courier New" w:hAnsi="Courier New" w:cs="Courier New"/>
          <w:color w:val="A020F0"/>
          <w:sz w:val="16"/>
          <w:szCs w:val="16"/>
        </w:rPr>
        <w:t>'g'</w:t>
      </w:r>
      <w:r w:rsidRPr="00D80358">
        <w:rPr>
          <w:rFonts w:ascii="Courier New" w:hAnsi="Courier New" w:cs="Courier New"/>
          <w:color w:val="000000"/>
          <w:sz w:val="16"/>
          <w:szCs w:val="16"/>
        </w:rPr>
        <w:t>, xi,yi,</w:t>
      </w:r>
      <w:r w:rsidRPr="00D80358">
        <w:rPr>
          <w:rFonts w:ascii="Courier New" w:hAnsi="Courier New" w:cs="Courier New"/>
          <w:color w:val="A020F0"/>
          <w:sz w:val="16"/>
          <w:szCs w:val="16"/>
        </w:rPr>
        <w:t>'bo'</w:t>
      </w: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D80358" w:rsidRPr="00D80358" w:rsidRDefault="00D80358" w:rsidP="00D80358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color w:val="228B22"/>
          <w:sz w:val="16"/>
          <w:szCs w:val="16"/>
        </w:rPr>
        <w:t xml:space="preserve">% bottom of t_polyxpoly  </w:t>
      </w:r>
    </w:p>
    <w:p w:rsidR="00D80358" w:rsidRPr="00D80358" w:rsidRDefault="00D80358" w:rsidP="00655AB7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</w:p>
    <w:p w:rsidR="00655AB7" w:rsidRDefault="00655AB7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>****************************************************</w:t>
      </w:r>
    </w:p>
    <w:p w:rsidR="00655AB7" w:rsidRDefault="00655AB7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</w:p>
    <w:p w:rsidR="00D80358" w:rsidRPr="00D80358" w:rsidRDefault="00655AB7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>&gt;</w:t>
      </w:r>
      <w:r w:rsidR="00D80358" w:rsidRPr="00D80358">
        <w:rPr>
          <w:rFonts w:ascii="Courier New" w:hAnsi="Courier New" w:cs="Courier New"/>
          <w:sz w:val="16"/>
          <w:szCs w:val="16"/>
        </w:rPr>
        <w:t>&gt; t_polyxpoly</w:t>
      </w:r>
    </w:p>
    <w:p w:rsidR="00D80358" w:rsidRPr="00D80358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line edge  box edge</w:t>
      </w:r>
    </w:p>
    <w:p w:rsidR="00D80358" w:rsidRPr="00D80358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        1         1</w:t>
      </w:r>
    </w:p>
    <w:p w:rsidR="00D80358" w:rsidRPr="00D80358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        2         2</w:t>
      </w:r>
    </w:p>
    <w:p w:rsidR="00D80358" w:rsidRPr="00D80358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        4         2</w:t>
      </w:r>
    </w:p>
    <w:p w:rsidR="00D80358" w:rsidRPr="00D80358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        6         2</w:t>
      </w:r>
    </w:p>
    <w:p w:rsidR="00D80358" w:rsidRPr="00D80358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        8         2</w:t>
      </w:r>
    </w:p>
    <w:p w:rsidR="00D80358" w:rsidRPr="00D80358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        8         3</w:t>
      </w:r>
    </w:p>
    <w:p w:rsidR="00D80358" w:rsidRPr="00D80358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       14         3</w:t>
      </w:r>
    </w:p>
    <w:p w:rsidR="009358DC" w:rsidRDefault="00D80358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D80358">
        <w:rPr>
          <w:rFonts w:ascii="Courier New" w:hAnsi="Courier New" w:cs="Courier New"/>
          <w:sz w:val="16"/>
          <w:szCs w:val="16"/>
        </w:rPr>
        <w:t xml:space="preserve">        11         </w:t>
      </w:r>
      <w:r w:rsidR="00655AB7">
        <w:rPr>
          <w:rFonts w:ascii="Courier New" w:hAnsi="Courier New" w:cs="Courier New"/>
          <w:sz w:val="16"/>
          <w:szCs w:val="16"/>
        </w:rPr>
        <w:t>4</w:t>
      </w:r>
    </w:p>
    <w:p w:rsidR="00655AB7" w:rsidRDefault="00655AB7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  <w:r w:rsidRPr="00655AB7">
        <w:rPr>
          <w:rFonts w:ascii="Courier New" w:hAnsi="Courier New" w:cs="Courier New"/>
          <w:noProof/>
          <w:sz w:val="16"/>
          <w:szCs w:val="16"/>
        </w:rPr>
        <w:drawing>
          <wp:inline distT="0" distB="0" distL="0" distR="0">
            <wp:extent cx="4010025" cy="3005726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5675" cy="3024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5AB7" w:rsidRDefault="00655AB7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</w:p>
    <w:p w:rsidR="00655AB7" w:rsidRDefault="00655AB7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</w:p>
    <w:p w:rsidR="00655AB7" w:rsidRPr="00D80358" w:rsidRDefault="00655AB7" w:rsidP="00655AB7">
      <w:pPr>
        <w:pStyle w:val="NormalWeb"/>
        <w:spacing w:before="0" w:beforeAutospacing="0" w:after="0" w:afterAutospacing="0"/>
        <w:rPr>
          <w:rFonts w:ascii="Courier New" w:hAnsi="Courier New" w:cs="Courier New"/>
          <w:sz w:val="16"/>
          <w:szCs w:val="16"/>
        </w:rPr>
      </w:pPr>
    </w:p>
    <w:p w:rsidR="003B27AC" w:rsidRDefault="003B27AC" w:rsidP="00655AB7">
      <w:pPr>
        <w:jc w:val="center"/>
        <w:rPr>
          <w:b/>
          <w:sz w:val="28"/>
          <w:szCs w:val="28"/>
        </w:rPr>
      </w:pPr>
      <w:r w:rsidRPr="00D80358">
        <w:rPr>
          <w:rFonts w:ascii="Courier New" w:hAnsi="Courier New" w:cs="Courier New"/>
          <w:sz w:val="16"/>
          <w:szCs w:val="16"/>
        </w:rPr>
        <w:br w:type="page"/>
      </w:r>
      <w:r>
        <w:rPr>
          <w:b/>
          <w:sz w:val="28"/>
          <w:szCs w:val="28"/>
        </w:rPr>
        <w:lastRenderedPageBreak/>
        <w:t>S</w:t>
      </w:r>
      <w:r w:rsidR="00BC5779" w:rsidRPr="003B27AC">
        <w:rPr>
          <w:b/>
          <w:sz w:val="28"/>
          <w:szCs w:val="28"/>
        </w:rPr>
        <w:t>epa</w:t>
      </w:r>
      <w:r>
        <w:rPr>
          <w:b/>
          <w:sz w:val="28"/>
          <w:szCs w:val="28"/>
        </w:rPr>
        <w:t>rating Axis T</w:t>
      </w:r>
      <w:r w:rsidR="00BC5779" w:rsidRPr="003B27AC">
        <w:rPr>
          <w:b/>
          <w:sz w:val="28"/>
          <w:szCs w:val="28"/>
        </w:rPr>
        <w:t>heorem</w:t>
      </w:r>
      <w:r>
        <w:rPr>
          <w:b/>
          <w:sz w:val="28"/>
          <w:szCs w:val="28"/>
        </w:rPr>
        <w:t xml:space="preserve"> (SAT)</w:t>
      </w:r>
    </w:p>
    <w:p w:rsidR="00457C6A" w:rsidRDefault="00457C6A" w:rsidP="003B27AC">
      <w:pPr>
        <w:jc w:val="center"/>
        <w:rPr>
          <w:b/>
          <w:sz w:val="28"/>
          <w:szCs w:val="28"/>
        </w:rPr>
      </w:pPr>
    </w:p>
    <w:p w:rsidR="00C007F4" w:rsidRDefault="00C007F4" w:rsidP="00C007F4">
      <w:r>
        <w:t>v</w:t>
      </w:r>
      <w:r w:rsidRPr="005C14BA">
        <w:t xml:space="preserve">ertices must </w:t>
      </w:r>
      <w:r>
        <w:t>be ordered CW around polygon</w:t>
      </w:r>
    </w:p>
    <w:p w:rsidR="00C007F4" w:rsidRDefault="00C007F4" w:rsidP="00C007F4"/>
    <w:p w:rsidR="00862B2C" w:rsidRDefault="00862B2C" w:rsidP="00862B2C">
      <w:r>
        <w:t xml:space="preserve">before the simulation, select one edge </w:t>
      </w:r>
      <w:r w:rsidR="000E20D6" w:rsidRPr="00354170">
        <w:rPr>
          <w:position w:val="-10"/>
        </w:rPr>
        <w:object w:dxaOrig="1200" w:dyaOrig="360">
          <v:shape id="_x0000_i1111" type="#_x0000_t75" style="width:60pt;height:18pt" o:ole="">
            <v:imagedata r:id="rId222" o:title=""/>
          </v:shape>
          <o:OLEObject Type="Embed" ProgID="Equation.3" ShapeID="_x0000_i1111" DrawAspect="Content" ObjectID="_1680339540" r:id="rId223"/>
        </w:object>
      </w:r>
      <w:r>
        <w:t xml:space="preserve"> on body i and compute external normal </w:t>
      </w:r>
      <w:r w:rsidR="000E20D6" w:rsidRPr="00354170">
        <w:rPr>
          <w:position w:val="-10"/>
        </w:rPr>
        <w:object w:dxaOrig="2680" w:dyaOrig="360">
          <v:shape id="_x0000_i1112" type="#_x0000_t75" style="width:134pt;height:18pt" o:ole="">
            <v:imagedata r:id="rId224" o:title=""/>
          </v:shape>
          <o:OLEObject Type="Embed" ProgID="Equation.3" ShapeID="_x0000_i1112" DrawAspect="Content" ObjectID="_1680339541" r:id="rId225"/>
        </w:object>
      </w:r>
    </w:p>
    <w:p w:rsidR="00862B2C" w:rsidRDefault="00862B2C" w:rsidP="00862B2C"/>
    <w:p w:rsidR="00862B2C" w:rsidRDefault="00862B2C" w:rsidP="00862B2C">
      <w:r>
        <w:t xml:space="preserve">compute the projection </w:t>
      </w:r>
      <w:r w:rsidR="000E20D6" w:rsidRPr="00354170">
        <w:rPr>
          <w:position w:val="-10"/>
        </w:rPr>
        <w:object w:dxaOrig="380" w:dyaOrig="380">
          <v:shape id="_x0000_i1113" type="#_x0000_t75" style="width:19pt;height:19pt" o:ole="">
            <v:imagedata r:id="rId226" o:title=""/>
          </v:shape>
          <o:OLEObject Type="Embed" ProgID="Equation.3" ShapeID="_x0000_i1113" DrawAspect="Content" ObjectID="_1680339542" r:id="rId227"/>
        </w:object>
      </w:r>
      <w:r w:rsidR="000E20D6">
        <w:t xml:space="preserve"> for all </w:t>
      </w:r>
      <w:r>
        <w:t xml:space="preserve">points </w:t>
      </w:r>
      <w:r w:rsidR="000E20D6" w:rsidRPr="00354170">
        <w:rPr>
          <w:position w:val="-10"/>
        </w:rPr>
        <w:object w:dxaOrig="560" w:dyaOrig="360">
          <v:shape id="_x0000_i1114" type="#_x0000_t75" style="width:28pt;height:18pt" o:ole="">
            <v:imagedata r:id="rId228" o:title=""/>
          </v:shape>
          <o:OLEObject Type="Embed" ProgID="Equation.3" ShapeID="_x0000_i1114" DrawAspect="Content" ObjectID="_1680339543" r:id="rId229"/>
        </w:object>
      </w:r>
      <w:r w:rsidR="000E20D6">
        <w:t xml:space="preserve"> onto the normal </w:t>
      </w:r>
      <w:r>
        <w:t xml:space="preserve">and store the minimum value </w:t>
      </w:r>
      <w:r w:rsidRPr="00354170">
        <w:rPr>
          <w:position w:val="-10"/>
        </w:rPr>
        <w:object w:dxaOrig="560" w:dyaOrig="380">
          <v:shape id="_x0000_i1115" type="#_x0000_t75" style="width:28pt;height:19pt" o:ole="">
            <v:imagedata r:id="rId230" o:title=""/>
          </v:shape>
          <o:OLEObject Type="Embed" ProgID="Equation.3" ShapeID="_x0000_i1115" DrawAspect="Content" ObjectID="_1680339544" r:id="rId231"/>
        </w:object>
      </w:r>
      <w:r>
        <w:t xml:space="preserve"> (on</w:t>
      </w:r>
      <w:r w:rsidR="000E20D6">
        <w:t>e scalar constant per edge that may be computed a priori)</w:t>
      </w:r>
    </w:p>
    <w:p w:rsidR="00862B2C" w:rsidRDefault="00862B2C" w:rsidP="00C007F4"/>
    <w:p w:rsidR="00862B2C" w:rsidRDefault="00AB75BF" w:rsidP="00C007F4">
      <w:r w:rsidRPr="00354170">
        <w:rPr>
          <w:position w:val="-10"/>
        </w:rPr>
        <w:object w:dxaOrig="4160" w:dyaOrig="420">
          <v:shape id="_x0000_i1116" type="#_x0000_t75" style="width:208pt;height:21pt" o:ole="">
            <v:imagedata r:id="rId232" o:title=""/>
          </v:shape>
          <o:OLEObject Type="Embed" ProgID="Equation.3" ShapeID="_x0000_i1116" DrawAspect="Content" ObjectID="_1680339545" r:id="rId233"/>
        </w:object>
      </w:r>
      <w:r w:rsidR="000E20D6">
        <w:t xml:space="preserve">       </w:t>
      </w:r>
    </w:p>
    <w:p w:rsidR="00862B2C" w:rsidRDefault="00862B2C" w:rsidP="00C007F4"/>
    <w:p w:rsidR="00C007F4" w:rsidRPr="005C14BA" w:rsidRDefault="00C007F4" w:rsidP="00C007F4">
      <w:r>
        <w:t>at each time t</w:t>
      </w:r>
      <w:r w:rsidRPr="005C14BA">
        <w:t xml:space="preserve">, calculate </w:t>
      </w:r>
      <w:r w:rsidRPr="00BC5779">
        <w:rPr>
          <w:b/>
          <w:i/>
          <w:position w:val="-10"/>
        </w:rPr>
        <w:object w:dxaOrig="480" w:dyaOrig="380">
          <v:shape id="_x0000_i1117" type="#_x0000_t75" style="width:24pt;height:19pt" o:ole="">
            <v:imagedata r:id="rId64" o:title=""/>
          </v:shape>
          <o:OLEObject Type="Embed" ProgID="Equation.3" ShapeID="_x0000_i1117" DrawAspect="Content" ObjectID="_1680339546" r:id="rId234"/>
        </w:object>
      </w:r>
      <w:r>
        <w:t xml:space="preserve"> for all points</w:t>
      </w:r>
      <w:r w:rsidRPr="005C14BA">
        <w:t xml:space="preserve"> on all bodies</w:t>
      </w:r>
      <w:r>
        <w:t xml:space="preserve"> that are candidates for collision</w:t>
      </w:r>
      <w:r w:rsidRPr="005C14BA">
        <w:t xml:space="preserve"> </w:t>
      </w:r>
    </w:p>
    <w:p w:rsidR="00AB75BF" w:rsidRDefault="00AB75BF" w:rsidP="00AB75BF"/>
    <w:p w:rsidR="00AB75BF" w:rsidRDefault="00AB75BF" w:rsidP="00AB75BF">
      <w:r>
        <w:t xml:space="preserve">select edge </w:t>
      </w:r>
      <w:r w:rsidRPr="004607B7">
        <w:rPr>
          <w:b/>
          <w:i/>
          <w:position w:val="-10"/>
        </w:rPr>
        <w:object w:dxaOrig="1140" w:dyaOrig="380">
          <v:shape id="_x0000_i1118" type="#_x0000_t75" style="width:57pt;height:19pt" o:ole="">
            <v:imagedata r:id="rId126" o:title=""/>
          </v:shape>
          <o:OLEObject Type="Embed" ProgID="Equation.3" ShapeID="_x0000_i1118" DrawAspect="Content" ObjectID="_1680339547" r:id="rId235"/>
        </w:object>
      </w:r>
      <w:r>
        <w:t xml:space="preserve"> on body i and compute external normal </w:t>
      </w:r>
      <w:r w:rsidRPr="00354170">
        <w:rPr>
          <w:position w:val="-10"/>
        </w:rPr>
        <w:object w:dxaOrig="2620" w:dyaOrig="380">
          <v:shape id="_x0000_i1119" type="#_x0000_t75" style="width:131pt;height:19pt" o:ole="">
            <v:imagedata r:id="rId236" o:title=""/>
          </v:shape>
          <o:OLEObject Type="Embed" ProgID="Equation.3" ShapeID="_x0000_i1119" DrawAspect="Content" ObjectID="_1680339548" r:id="rId237"/>
        </w:object>
      </w:r>
      <w:r>
        <w:t xml:space="preserve"> called the separating axis</w:t>
      </w:r>
    </w:p>
    <w:p w:rsidR="00AB75BF" w:rsidRDefault="00AB75BF" w:rsidP="00AB75BF"/>
    <w:p w:rsidR="00AB75BF" w:rsidRDefault="00AB75BF" w:rsidP="00AB75BF">
      <w:r>
        <w:t xml:space="preserve">select </w:t>
      </w:r>
      <w:r w:rsidRPr="005C14BA">
        <w:t xml:space="preserve">point </w:t>
      </w:r>
      <w:r w:rsidRPr="00B47805">
        <w:rPr>
          <w:b/>
          <w:i/>
          <w:position w:val="-14"/>
        </w:rPr>
        <w:object w:dxaOrig="460" w:dyaOrig="420">
          <v:shape id="_x0000_i1120" type="#_x0000_t75" style="width:23pt;height:21pt" o:ole="">
            <v:imagedata r:id="rId124" o:title=""/>
          </v:shape>
          <o:OLEObject Type="Embed" ProgID="Equation.3" ShapeID="_x0000_i1120" DrawAspect="Content" ObjectID="_1680339549" r:id="rId238"/>
        </w:object>
      </w:r>
      <w:r w:rsidRPr="005C14BA">
        <w:t xml:space="preserve"> on body j and </w:t>
      </w:r>
      <w:r>
        <w:t xml:space="preserve">compute its projection </w:t>
      </w:r>
      <w:r w:rsidRPr="00FC15ED">
        <w:rPr>
          <w:position w:val="-14"/>
        </w:rPr>
        <w:object w:dxaOrig="360" w:dyaOrig="420">
          <v:shape id="_x0000_i1121" type="#_x0000_t75" style="width:18pt;height:21pt" o:ole="">
            <v:imagedata r:id="rId239" o:title=""/>
          </v:shape>
          <o:OLEObject Type="Embed" ProgID="Equation.3" ShapeID="_x0000_i1121" DrawAspect="Content" ObjectID="_1680339550" r:id="rId240"/>
        </w:object>
      </w:r>
      <w:r>
        <w:t xml:space="preserve"> onto the separating axis</w:t>
      </w:r>
    </w:p>
    <w:p w:rsidR="000E20D6" w:rsidRDefault="000E20D6" w:rsidP="000E20D6"/>
    <w:p w:rsidR="000E20D6" w:rsidRDefault="00BF7114" w:rsidP="000E20D6">
      <w:r w:rsidRPr="00FC15ED">
        <w:rPr>
          <w:position w:val="-14"/>
        </w:rPr>
        <w:object w:dxaOrig="2260" w:dyaOrig="460">
          <v:shape id="_x0000_i1122" type="#_x0000_t75" style="width:113pt;height:23pt" o:ole="">
            <v:imagedata r:id="rId241" o:title=""/>
          </v:shape>
          <o:OLEObject Type="Embed" ProgID="Equation.3" ShapeID="_x0000_i1122" DrawAspect="Content" ObjectID="_1680339551" r:id="rId242"/>
        </w:object>
      </w:r>
    </w:p>
    <w:p w:rsidR="006279EE" w:rsidRDefault="006279EE" w:rsidP="000E20D6"/>
    <w:p w:rsidR="006279EE" w:rsidRPr="006279EE" w:rsidRDefault="006279EE" w:rsidP="000E20D6">
      <w:r>
        <w:t xml:space="preserve">compute </w:t>
      </w:r>
      <w:r w:rsidR="00AB75BF">
        <w:t xml:space="preserve">the projection </w:t>
      </w:r>
      <w:r w:rsidRPr="00FC15ED">
        <w:rPr>
          <w:position w:val="-14"/>
        </w:rPr>
        <w:object w:dxaOrig="360" w:dyaOrig="420">
          <v:shape id="_x0000_i1123" type="#_x0000_t75" style="width:18pt;height:21pt" o:ole="">
            <v:imagedata r:id="rId239" o:title=""/>
          </v:shape>
          <o:OLEObject Type="Embed" ProgID="Equation.3" ShapeID="_x0000_i1123" DrawAspect="Content" ObjectID="_1680339552" r:id="rId243"/>
        </w:object>
      </w:r>
      <w:r>
        <w:t xml:space="preserve"> </w:t>
      </w:r>
      <w:r w:rsidR="00AB75BF">
        <w:t xml:space="preserve">onto the separating axis </w:t>
      </w:r>
      <w:r>
        <w:t xml:space="preserve">for all other points on body j and store the maximum </w:t>
      </w:r>
      <w:r w:rsidRPr="00FC15ED">
        <w:rPr>
          <w:position w:val="-14"/>
        </w:rPr>
        <w:object w:dxaOrig="620" w:dyaOrig="420">
          <v:shape id="_x0000_i1124" type="#_x0000_t75" style="width:31pt;height:21pt" o:ole="">
            <v:imagedata r:id="rId244" o:title=""/>
          </v:shape>
          <o:OLEObject Type="Embed" ProgID="Equation.3" ShapeID="_x0000_i1124" DrawAspect="Content" ObjectID="_1680339553" r:id="rId245"/>
        </w:object>
      </w:r>
      <w:r>
        <w:t xml:space="preserve"> and minimum </w:t>
      </w:r>
      <w:r w:rsidRPr="00FC15ED">
        <w:rPr>
          <w:position w:val="-14"/>
        </w:rPr>
        <w:object w:dxaOrig="560" w:dyaOrig="420">
          <v:shape id="_x0000_i1125" type="#_x0000_t75" style="width:28pt;height:21pt" o:ole="">
            <v:imagedata r:id="rId246" o:title=""/>
          </v:shape>
          <o:OLEObject Type="Embed" ProgID="Equation.3" ShapeID="_x0000_i1125" DrawAspect="Content" ObjectID="_1680339554" r:id="rId247"/>
        </w:object>
      </w:r>
      <w:r>
        <w:t xml:space="preserve"> values </w:t>
      </w:r>
    </w:p>
    <w:p w:rsidR="000E20D6" w:rsidRDefault="000E20D6" w:rsidP="000E20D6"/>
    <w:p w:rsidR="006279EE" w:rsidRDefault="006279EE" w:rsidP="000E20D6">
      <w:pPr>
        <w:rPr>
          <w:b/>
          <w:i/>
        </w:rPr>
      </w:pPr>
      <w:r>
        <w:t xml:space="preserve">check for overlap of projections onto </w:t>
      </w:r>
      <w:r w:rsidR="00AB75BF">
        <w:t xml:space="preserve">the </w:t>
      </w:r>
      <w:r>
        <w:t>separating axis</w:t>
      </w:r>
    </w:p>
    <w:p w:rsidR="006279EE" w:rsidRDefault="006279EE" w:rsidP="000E20D6"/>
    <w:p w:rsidR="006279EE" w:rsidRPr="006279EE" w:rsidRDefault="000D704A" w:rsidP="000E20D6">
      <w:r w:rsidRPr="00FC15ED">
        <w:rPr>
          <w:position w:val="-14"/>
        </w:rPr>
        <w:object w:dxaOrig="3220" w:dyaOrig="420">
          <v:shape id="_x0000_i1126" type="#_x0000_t75" style="width:161pt;height:21pt" o:ole="">
            <v:imagedata r:id="rId248" o:title=""/>
          </v:shape>
          <o:OLEObject Type="Embed" ProgID="Equation.3" ShapeID="_x0000_i1126" DrawAspect="Content" ObjectID="_1680339555" r:id="rId249"/>
        </w:object>
      </w:r>
    </w:p>
    <w:p w:rsidR="006279EE" w:rsidRDefault="006279EE" w:rsidP="000E20D6"/>
    <w:p w:rsidR="000D704A" w:rsidRDefault="000D704A" w:rsidP="000E20D6">
      <w:r>
        <w:t>if false, the projections do not overlap, there can be no collision and the test may be terminated</w:t>
      </w:r>
    </w:p>
    <w:p w:rsidR="000D704A" w:rsidRDefault="000D704A" w:rsidP="000E20D6"/>
    <w:p w:rsidR="000D704A" w:rsidRPr="000D704A" w:rsidRDefault="000D704A" w:rsidP="000E20D6">
      <w:r>
        <w:t xml:space="preserve">if true, the projections overlap and must continue checking all other edges </w:t>
      </w:r>
      <w:r w:rsidRPr="004607B7">
        <w:rPr>
          <w:b/>
          <w:i/>
          <w:position w:val="-10"/>
        </w:rPr>
        <w:object w:dxaOrig="1140" w:dyaOrig="380">
          <v:shape id="_x0000_i1127" type="#_x0000_t75" style="width:57pt;height:19pt" o:ole="">
            <v:imagedata r:id="rId126" o:title=""/>
          </v:shape>
          <o:OLEObject Type="Embed" ProgID="Equation.3" ShapeID="_x0000_i1127" DrawAspect="Content" ObjectID="_1680339556" r:id="rId250"/>
        </w:object>
      </w:r>
    </w:p>
    <w:p w:rsidR="00C007F4" w:rsidRDefault="00C007F4" w:rsidP="000D704A"/>
    <w:p w:rsidR="000D704A" w:rsidRDefault="000D704A" w:rsidP="000D704A">
      <w:r>
        <w:t>does not work for bodies with concavities or holes</w:t>
      </w:r>
    </w:p>
    <w:p w:rsidR="000D704A" w:rsidRDefault="000D704A" w:rsidP="000D704A"/>
    <w:p w:rsidR="000D704A" w:rsidRDefault="000D704A" w:rsidP="000D704A">
      <w:r>
        <w:t>very similar to convex body point in polygon</w:t>
      </w:r>
      <w:r w:rsidR="00882060">
        <w:t xml:space="preserve"> however do not need to check (i in j) and (j in i)</w:t>
      </w:r>
    </w:p>
    <w:p w:rsidR="00AB75BF" w:rsidRDefault="00AB75BF" w:rsidP="000D704A"/>
    <w:p w:rsidR="00AB75BF" w:rsidRPr="00C007F4" w:rsidRDefault="00584599" w:rsidP="00AB75BF">
      <w:r w:rsidRPr="00584599">
        <w:t>computational complexity O( n</w:t>
      </w:r>
      <w:r w:rsidRPr="00584599">
        <w:rPr>
          <w:vertAlign w:val="subscript"/>
        </w:rPr>
        <w:t xml:space="preserve">i </w:t>
      </w:r>
      <w:r w:rsidRPr="00584599">
        <w:t>x n</w:t>
      </w:r>
      <w:r w:rsidRPr="00584599">
        <w:rPr>
          <w:vertAlign w:val="subscript"/>
        </w:rPr>
        <w:t>j</w:t>
      </w:r>
      <w:r w:rsidRPr="00584599">
        <w:t xml:space="preserve"> </w:t>
      </w:r>
      <w:r w:rsidR="00AB75BF" w:rsidRPr="00584599">
        <w:t>/</w:t>
      </w:r>
      <w:r w:rsidRPr="00584599">
        <w:t xml:space="preserve"> </w:t>
      </w:r>
      <w:r w:rsidR="00AB75BF" w:rsidRPr="00584599">
        <w:t>2)</w:t>
      </w:r>
      <w:r w:rsidRPr="00584599">
        <w:t xml:space="preserve"> because may terminate search early AND do not need to check body i against body j</w:t>
      </w:r>
    </w:p>
    <w:p w:rsidR="00AB75BF" w:rsidRPr="000D704A" w:rsidRDefault="00AB75BF" w:rsidP="000D704A"/>
    <w:p w:rsidR="00BC5779" w:rsidRDefault="00BC5779" w:rsidP="00BC5779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DD2A35" w:rsidRDefault="00DD2A35" w:rsidP="00DD2A35"/>
    <w:p w:rsidR="00DD2A35" w:rsidRDefault="00DD2A35" w:rsidP="00DD2A35"/>
    <w:p w:rsidR="00DD2A35" w:rsidRDefault="00BE3BCA" w:rsidP="00DD2A35">
      <w:r>
        <w:rPr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68580</wp:posOffset>
                </wp:positionV>
                <wp:extent cx="412115" cy="307340"/>
                <wp:effectExtent l="0" t="0" r="0" b="1270"/>
                <wp:wrapNone/>
                <wp:docPr id="85" name="Text Box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1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DB74D6" w:rsidRDefault="0097534B" w:rsidP="00DD2A35">
                            <w:pPr>
                              <w:rPr>
                                <w:b/>
                              </w:rPr>
                            </w:pPr>
                            <w:r w:rsidRPr="004607B7">
                              <w:rPr>
                                <w:b/>
                                <w:position w:val="-10"/>
                              </w:rPr>
                              <w:object w:dxaOrig="360" w:dyaOrig="340">
                                <v:shape id="_x0000_i1128" type="#_x0000_t75" style="width:18pt;height:17pt" o:ole="">
                                  <v:imagedata r:id="rId148" o:title=""/>
                                </v:shape>
                                <o:OLEObject Type="Embed" ProgID="Equation.3" ShapeID="_x0000_i1128" DrawAspect="Content" ObjectID="_1680339670" r:id="rId25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1" o:spid="_x0000_s1168" type="#_x0000_t202" style="position:absolute;margin-left:103.5pt;margin-top:5.4pt;width:32.45pt;height:24.2pt;z-index:251713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" filled="f" stroked="f">
                <v:textbox style="mso-fit-shape-to-text:t">
                  <w:txbxContent>
                    <w:p w:rsidR="0097534B" w:rsidRPr="00DB74D6" w:rsidRDefault="0097534B" w:rsidP="00DD2A35">
                      <w:pPr>
                        <w:rPr>
                          <w:b/>
                        </w:rPr>
                      </w:pPr>
                      <w:r w:rsidRPr="004607B7">
                        <w:rPr>
                          <w:b/>
                          <w:position w:val="-10"/>
                        </w:rPr>
                        <w:object w:dxaOrig="360" w:dyaOrig="340">
                          <v:shape id="_x0000_i1128" type="#_x0000_t75" style="width:18pt;height:17pt" o:ole="">
                            <v:imagedata r:id="rId157" o:title=""/>
                          </v:shape>
                          <o:OLEObject Type="Embed" ProgID="Equation.3" ShapeID="_x0000_i1128" DrawAspect="Content" ObjectID="_1602498807" r:id="rId2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D2A35" w:rsidRDefault="00BE3BCA" w:rsidP="00DD2A35">
      <w:r>
        <w:rPr>
          <w:noProof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514350</wp:posOffset>
                </wp:positionH>
                <wp:positionV relativeFrom="paragraph">
                  <wp:posOffset>407670</wp:posOffset>
                </wp:positionV>
                <wp:extent cx="2257425" cy="1981200"/>
                <wp:effectExtent l="66675" t="62865" r="85725" b="70485"/>
                <wp:wrapNone/>
                <wp:docPr id="80" name="Group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7425" cy="1981200"/>
                          <a:chOff x="1785" y="2415"/>
                          <a:chExt cx="3555" cy="3120"/>
                        </a:xfrm>
                      </wpg:grpSpPr>
                      <wps:wsp>
                        <wps:cNvPr id="81" name="Line 6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840" y="3840"/>
                            <a:ext cx="1485" cy="169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64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85" y="4395"/>
                            <a:ext cx="2055" cy="11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642"/>
                        <wps:cNvCnPr>
                          <a:cxnSpLocks noChangeShapeType="1"/>
                        </wps:cNvCnPr>
                        <wps:spPr bwMode="auto">
                          <a:xfrm flipV="1">
                            <a:off x="1860" y="2445"/>
                            <a:ext cx="2970" cy="195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643"/>
                        <wps:cNvCnPr>
                          <a:cxnSpLocks noChangeShapeType="1"/>
                        </wps:cNvCnPr>
                        <wps:spPr bwMode="auto">
                          <a:xfrm>
                            <a:off x="4845" y="2415"/>
                            <a:ext cx="495" cy="14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DF00C7" id="Group 639" o:spid="_x0000_s1026" style="position:absolute;margin-left:40.5pt;margin-top:32.1pt;width:177.75pt;height:156pt;z-index:251710976" coordorigin="1785,2415" coordsize="3555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">
                <v:line id="Line 640" o:spid="_x0000_s1027" style="position:absolute;flip:x;visibility:visible;mso-wrap-style:square" from="3840,3840" to="5325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/5GcQAAADbAAAADwAAAGRycy9kb3ducmV2LnhtbESPzWrDMBCE74W8g9hALyWR0zYmcaKE&#10;UjD0VpqfQ26LtLFNrJUjqY779lWhkOMwM98w6+1gW9GTD41jBbNpBoJYO9NwpeCwLycLECEiG2wd&#10;k4IfCrDdjB7WWBh34y/qd7ESCcKhQAV1jF0hZdA1WQxT1xEn7+y8xZikr6TxeEtw28rnLMulxYbT&#10;Qo0dvdekL7tvq+Ba5tZ/urLH05N9eV3qMD/qoNTjeHhbgYg0xHv4v/1hFCxm8Pcl/Q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P/kZxAAAANsAAAAPAAAAAAAAAAAA&#10;AAAAAKECAABkcnMvZG93bnJldi54bWxQSwUGAAAAAAQABAD5AAAAkgMAAAAA&#10;" strokeweight="3pt">
                  <v:stroke endarrow="block"/>
                </v:line>
                <v:line id="Line 641" o:spid="_x0000_s1028" style="position:absolute;flip:x y;visibility:visible;mso-wrap-style:square" from="1785,4395" to="3840,5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6y5sQAAADbAAAADwAAAGRycy9kb3ducmV2LnhtbESPwWrDMBBE74X8g9hAbo2cxBTjRAnB&#10;obT0UpoWcl2sje3YWhlJjt2/rwqFHofZebOzO0ymE3dyvrGsYLVMQBCXVjdcKfj6fH7MQPiArLGz&#10;TAq+ycNhP3vYYa7tyB90P4dKRAj7HBXUIfS5lL6syaBf2p44elfrDIYoXSW1wzHCTSfXSfIkDTYc&#10;G2rsqaipbM+DiW90rnjbZLpNh3cKLye8DOntotRiPh23IAJN4f/4L/2qFWRr+N0SAS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XrLmxAAAANsAAAAPAAAAAAAAAAAA&#10;AAAAAKECAABkcnMvZG93bnJldi54bWxQSwUGAAAAAAQABAD5AAAAkgMAAAAA&#10;" strokeweight="3pt">
                  <v:stroke endarrow="block"/>
                </v:line>
                <v:line id="Line 642" o:spid="_x0000_s1029" style="position:absolute;flip:y;visibility:visible;mso-wrap-style:square" from="1860,2445" to="4830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HC9cQAAADbAAAADwAAAGRycy9kb3ducmV2LnhtbESPQWsCMRSE74X+h/AKXopm1XbRrVFE&#10;WPAmtfXg7ZG87i7dvGyTuK7/3hQKPQ4z8w2z2gy2FT350DhWMJ1kIIi1Mw1XCj4/yvECRIjIBlvH&#10;pOBGATbrx4cVFsZd+Z36Y6xEgnAoUEEdY1dIGXRNFsPEdcTJ+3LeYkzSV9J4vCa4beUsy3JpseG0&#10;UGNHu5r09/FiFfyUufUHV/Z4frbzl6UOrycdlBo9Dds3EJGG+B/+a++NgsUcfr+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ocL1xAAAANsAAAAPAAAAAAAAAAAA&#10;AAAAAKECAABkcnMvZG93bnJldi54bWxQSwUGAAAAAAQABAD5AAAAkgMAAAAA&#10;" strokeweight="3pt">
                  <v:stroke endarrow="block"/>
                </v:line>
                <v:line id="Line 643" o:spid="_x0000_s1030" style="position:absolute;visibility:visible;mso-wrap-style:square" from="4845,2415" to="5340,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0msMMAAADbAAAADwAAAGRycy9kb3ducmV2LnhtbESPwWrDMBBE74H+g9hCb7HcUmLjRglt&#10;oFAoPdgO5Lq1NraJtTKSGjt/XwUCOQ4z84ZZb2cziDM531tW8JykIIgbq3tuFezrz2UOwgdkjYNl&#10;UnAhD9vNw2KNhbYTl3SuQisihH2BCroQxkJK33Rk0Cd2JI7e0TqDIUrXSu1winAzyJc0XUmDPceF&#10;DkfaddScqj+j4ONnLC/6N/Pp7pDl9Tw5XeK3Uk+P8/sbiEBzuIdv7S+tIH+F65f4A+Tm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9JrDDAAAA2wAAAA8AAAAAAAAAAAAA&#10;AAAAoQIAAGRycy9kb3ducmV2LnhtbFBLBQYAAAAABAAEAPkAAACRAwAAAAA=&#10;" strokeweight="3pt">
                  <v:stroke endarrow="block"/>
                </v:lin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1705610</wp:posOffset>
                </wp:positionH>
                <wp:positionV relativeFrom="paragraph">
                  <wp:posOffset>599440</wp:posOffset>
                </wp:positionV>
                <wp:extent cx="152400" cy="100330"/>
                <wp:effectExtent l="10160" t="6985" r="8890" b="6985"/>
                <wp:wrapNone/>
                <wp:docPr id="79" name="Line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152400" cy="1003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F96CDE" id="Line 657" o:spid="_x0000_s1026" style="position:absolute;rotation:180;flip:y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3pt,47.2pt" to="146.3pt,5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628650</wp:posOffset>
                </wp:positionV>
                <wp:extent cx="157480" cy="100330"/>
                <wp:effectExtent l="9525" t="7620" r="13970" b="6350"/>
                <wp:wrapNone/>
                <wp:docPr id="78" name="Line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V="1">
                          <a:off x="0" y="0"/>
                          <a:ext cx="157480" cy="1003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163206" id="Line 656" o:spid="_x0000_s1026" style="position:absolute;rotation:90;flip:y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49.5pt" to="156.4pt,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2352675</wp:posOffset>
                </wp:positionH>
                <wp:positionV relativeFrom="paragraph">
                  <wp:posOffset>83820</wp:posOffset>
                </wp:positionV>
                <wp:extent cx="500380" cy="332740"/>
                <wp:effectExtent l="0" t="0" r="4445" b="4445"/>
                <wp:wrapNone/>
                <wp:docPr id="77" name="Text Box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380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DD2A35">
                            <w:r w:rsidRPr="00354170">
                              <w:rPr>
                                <w:position w:val="-10"/>
                              </w:rPr>
                              <w:object w:dxaOrig="499" w:dyaOrig="380">
                                <v:shape id="_x0000_i1129" type="#_x0000_t75" style="width:24.95pt;height:19pt" o:ole="">
                                  <v:imagedata r:id="rId154" o:title=""/>
                                </v:shape>
                                <o:OLEObject Type="Embed" ProgID="Equation.3" ShapeID="_x0000_i1129" DrawAspect="Content" ObjectID="_1680339671" r:id="rId2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5" o:spid="_x0000_s1169" type="#_x0000_t202" style="position:absolute;margin-left:185.25pt;margin-top:6.6pt;width:39.4pt;height:26.2pt;z-index:251715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DD2A35">
                      <w:r w:rsidRPr="00354170">
                        <w:rPr>
                          <w:position w:val="-10"/>
                        </w:rPr>
                        <w:object w:dxaOrig="499" w:dyaOrig="380">
                          <v:shape id="_x0000_i1129" type="#_x0000_t75" style="width:24.95pt;height:19pt" o:ole="">
                            <v:imagedata r:id="rId163" o:title=""/>
                          </v:shape>
                          <o:OLEObject Type="Embed" ProgID="Equation.3" ShapeID="_x0000_i1129" DrawAspect="Content" ObjectID="_1602498808" r:id="rId2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1248410</wp:posOffset>
                </wp:positionH>
                <wp:positionV relativeFrom="paragraph">
                  <wp:posOffset>285750</wp:posOffset>
                </wp:positionV>
                <wp:extent cx="666750" cy="447675"/>
                <wp:effectExtent l="52705" t="41275" r="13970" b="6350"/>
                <wp:wrapNone/>
                <wp:docPr id="76" name="Line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V="1">
                          <a:off x="0" y="0"/>
                          <a:ext cx="666750" cy="447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11EE1B" id="Line 650" o:spid="_x0000_s1026" style="position:absolute;rotation:90;flip:y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3pt,22.5pt" to="150.8pt,5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1483360</wp:posOffset>
                </wp:positionV>
                <wp:extent cx="488315" cy="332740"/>
                <wp:effectExtent l="0" t="0" r="0" b="0"/>
                <wp:wrapNone/>
                <wp:docPr id="75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DD2A35">
                            <w:r w:rsidRPr="00354170">
                              <w:rPr>
                                <w:position w:val="-10"/>
                              </w:rPr>
                              <w:object w:dxaOrig="480" w:dyaOrig="380">
                                <v:shape id="_x0000_i1131" type="#_x0000_t75" style="width:24pt;height:19pt" o:ole="">
                                  <v:imagedata r:id="rId150" o:title=""/>
                                </v:shape>
                                <o:OLEObject Type="Embed" ProgID="Equation.3" ShapeID="_x0000_i1131" DrawAspect="Content" ObjectID="_1680339672" r:id="rId25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2" o:spid="_x0000_s1170" type="#_x0000_t202" style="position:absolute;margin-left:8.25pt;margin-top:116.8pt;width:38.45pt;height:26.2pt;z-index:251714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" filled="f" stroked="f">
                <v:textbox style="mso-fit-shape-to-text:t">
                  <w:txbxContent>
                    <w:p w:rsidR="0097534B" w:rsidRPr="004607B7" w:rsidRDefault="0097534B" w:rsidP="00DD2A35">
                      <w:r w:rsidRPr="00354170">
                        <w:rPr>
                          <w:position w:val="-10"/>
                        </w:rPr>
                        <w:object w:dxaOrig="480" w:dyaOrig="380">
                          <v:shape id="_x0000_i1131" type="#_x0000_t75" style="width:24pt;height:19pt" o:ole="">
                            <v:imagedata r:id="rId159" o:title=""/>
                          </v:shape>
                          <o:OLEObject Type="Embed" ProgID="Equation.3" ShapeID="_x0000_i1131" DrawAspect="Content" ObjectID="_1602498809" r:id="rId2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D2A35" w:rsidRDefault="00DD2A35" w:rsidP="00DD2A35"/>
    <w:p w:rsidR="00DD2A35" w:rsidRDefault="00DD2A35" w:rsidP="00DD2A35"/>
    <w:p w:rsidR="00DD2A35" w:rsidRDefault="00BE3BCA" w:rsidP="00DD2A35">
      <w:r>
        <w:rPr>
          <w:noProof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76200</wp:posOffset>
                </wp:positionV>
                <wp:extent cx="914400" cy="485775"/>
                <wp:effectExtent l="0" t="0" r="0" b="0"/>
                <wp:wrapNone/>
                <wp:docPr id="74" name="Text Box 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Default="0097534B" w:rsidP="00882060">
                            <w:pPr>
                              <w:jc w:val="center"/>
                            </w:pPr>
                            <w:r>
                              <w:t>separating</w:t>
                            </w:r>
                          </w:p>
                          <w:p w:rsidR="0097534B" w:rsidRDefault="0097534B" w:rsidP="00882060">
                            <w:pPr>
                              <w:jc w:val="center"/>
                            </w:pPr>
                            <w:r>
                              <w:t>ax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1" o:spid="_x0000_s1171" type="#_x0000_t202" style="position:absolute;margin-left:2.25pt;margin-top:6pt;width:1in;height:38.25pt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" filled="f" stroked="f">
                <v:textbox>
                  <w:txbxContent>
                    <w:p w:rsidR="0097534B" w:rsidRDefault="0097534B" w:rsidP="00882060">
                      <w:pPr>
                        <w:jc w:val="center"/>
                      </w:pPr>
                      <w:r>
                        <w:t>separating</w:t>
                      </w:r>
                    </w:p>
                    <w:p w:rsidR="0097534B" w:rsidRDefault="0097534B" w:rsidP="00882060">
                      <w:pPr>
                        <w:jc w:val="center"/>
                      </w:pPr>
                      <w:r>
                        <w:t>axis</w:t>
                      </w:r>
                    </w:p>
                  </w:txbxContent>
                </v:textbox>
              </v:shape>
            </w:pict>
          </mc:Fallback>
        </mc:AlternateContent>
      </w:r>
    </w:p>
    <w:p w:rsidR="00DD2A35" w:rsidRDefault="00BE3BCA" w:rsidP="00DD2A35">
      <w:r>
        <w:rPr>
          <w:noProof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-628015</wp:posOffset>
                </wp:positionH>
                <wp:positionV relativeFrom="paragraph">
                  <wp:posOffset>689610</wp:posOffset>
                </wp:positionV>
                <wp:extent cx="3676650" cy="2486025"/>
                <wp:effectExtent l="52705" t="41275" r="13970" b="6350"/>
                <wp:wrapNone/>
                <wp:docPr id="73" name="Line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V="1">
                          <a:off x="0" y="0"/>
                          <a:ext cx="3676650" cy="2486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326A7E" id="Line 686" o:spid="_x0000_s1026" style="position:absolute;rotation:90;flip:y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9.45pt,54.3pt" to="240.05pt,25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">
                <v:stroke endarrow="block"/>
              </v:line>
            </w:pict>
          </mc:Fallback>
        </mc:AlternateContent>
      </w:r>
    </w:p>
    <w:p w:rsidR="00DD2A35" w:rsidRDefault="00BE3BCA" w:rsidP="00DD2A35">
      <w:r>
        <w:rPr>
          <w:noProof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160020</wp:posOffset>
                </wp:positionV>
                <wp:extent cx="475615" cy="358140"/>
                <wp:effectExtent l="0" t="0" r="635" b="0"/>
                <wp:wrapNone/>
                <wp:docPr id="72" name="Text Box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Default="0097534B" w:rsidP="0032232F">
                            <w:r w:rsidRPr="0032232F">
                              <w:rPr>
                                <w:position w:val="-14"/>
                              </w:rPr>
                              <w:object w:dxaOrig="460" w:dyaOrig="420">
                                <v:shape id="_x0000_i1133" type="#_x0000_t75" style="width:23pt;height:21pt" o:ole="">
                                  <v:imagedata r:id="rId257" o:title=""/>
                                </v:shape>
                                <o:OLEObject Type="Embed" ProgID="Equation.3" ShapeID="_x0000_i1133" DrawAspect="Content" ObjectID="_1680339673" r:id="rId2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5" o:spid="_x0000_s1172" type="#_x0000_t202" style="position:absolute;margin-left:276pt;margin-top:12.6pt;width:37.45pt;height:28.2pt;z-index:251719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" filled="f" stroked="f">
                <v:textbox style="mso-fit-shape-to-text:t">
                  <w:txbxContent>
                    <w:p w:rsidR="0097534B" w:rsidRDefault="0097534B" w:rsidP="0032232F">
                      <w:r w:rsidRPr="0032232F">
                        <w:rPr>
                          <w:position w:val="-14"/>
                        </w:rPr>
                        <w:object w:dxaOrig="460" w:dyaOrig="420">
                          <v:shape id="_x0000_i1133" type="#_x0000_t75" style="width:23pt;height:21pt" o:ole="">
                            <v:imagedata r:id="rId259" o:title=""/>
                          </v:shape>
                          <o:OLEObject Type="Embed" ProgID="Equation.3" ShapeID="_x0000_i1133" DrawAspect="Content" ObjectID="_1602498810" r:id="rId2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D2A35" w:rsidRDefault="00BE3BCA" w:rsidP="00DD2A35">
      <w:r>
        <w:rPr>
          <w:noProof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-5715</wp:posOffset>
                </wp:positionV>
                <wp:extent cx="500380" cy="332740"/>
                <wp:effectExtent l="0" t="0" r="4445" b="4445"/>
                <wp:wrapNone/>
                <wp:docPr id="71" name="Text Box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380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Default="0097534B" w:rsidP="00882060">
                            <w:r w:rsidRPr="00882060">
                              <w:rPr>
                                <w:position w:val="-10"/>
                              </w:rPr>
                              <w:object w:dxaOrig="499" w:dyaOrig="380">
                                <v:shape id="_x0000_i1135" type="#_x0000_t75" style="width:24.95pt;height:19pt" o:ole="">
                                  <v:imagedata r:id="rId261" o:title=""/>
                                </v:shape>
                                <o:OLEObject Type="Embed" ProgID="Equation.3" ShapeID="_x0000_i1135" DrawAspect="Content" ObjectID="_1680339674" r:id="rId2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0" o:spid="_x0000_s1173" type="#_x0000_t202" style="position:absolute;margin-left:3in;margin-top:-.45pt;width:39.4pt;height:26.2pt;z-index:251724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" filled="f" stroked="f">
                <v:textbox style="mso-fit-shape-to-text:t">
                  <w:txbxContent>
                    <w:p w:rsidR="0097534B" w:rsidRDefault="0097534B" w:rsidP="00882060">
                      <w:r w:rsidRPr="00882060">
                        <w:rPr>
                          <w:position w:val="-10"/>
                        </w:rPr>
                        <w:object w:dxaOrig="499" w:dyaOrig="380">
                          <v:shape id="_x0000_i1135" type="#_x0000_t75" style="width:24.95pt;height:19pt" o:ole="">
                            <v:imagedata r:id="rId263" o:title=""/>
                          </v:shape>
                          <o:OLEObject Type="Embed" ProgID="Equation.3" ShapeID="_x0000_i1135" DrawAspect="Content" ObjectID="_1602498811" r:id="rId2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D2A35" w:rsidRDefault="00DD2A35" w:rsidP="00DD2A35"/>
    <w:p w:rsidR="00DD2A35" w:rsidRDefault="00BE3BCA" w:rsidP="00DD2A35">
      <w:r>
        <w:rPr>
          <w:noProof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1386205</wp:posOffset>
                </wp:positionH>
                <wp:positionV relativeFrom="paragraph">
                  <wp:posOffset>3175</wp:posOffset>
                </wp:positionV>
                <wp:extent cx="2266950" cy="1524000"/>
                <wp:effectExtent l="5080" t="12700" r="13970" b="6350"/>
                <wp:wrapNone/>
                <wp:docPr id="70" name="Line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66950" cy="1524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99DED5" id="Line 688" o:spid="_x0000_s1026" style="position:absolute;flip:y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15pt,.25pt" to="287.65pt,1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">
                <v:stroke dashstyle="dash"/>
              </v:line>
            </w:pict>
          </mc:Fallback>
        </mc:AlternateContent>
      </w:r>
    </w:p>
    <w:p w:rsidR="00DD2A35" w:rsidRDefault="00BE3BCA" w:rsidP="00DD2A35">
      <w:r>
        <w:rPr>
          <w:noProof/>
        </w:rPr>
        <mc:AlternateContent>
          <mc:Choice Requires="wpg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3393440</wp:posOffset>
                </wp:positionH>
                <wp:positionV relativeFrom="paragraph">
                  <wp:posOffset>-86995</wp:posOffset>
                </wp:positionV>
                <wp:extent cx="866775" cy="1323975"/>
                <wp:effectExtent l="0" t="383540" r="168910" b="0"/>
                <wp:wrapNone/>
                <wp:docPr id="66" name="Group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8845867">
                          <a:off x="0" y="0"/>
                          <a:ext cx="866775" cy="1323975"/>
                          <a:chOff x="5790" y="4590"/>
                          <a:chExt cx="1365" cy="2085"/>
                        </a:xfrm>
                      </wpg:grpSpPr>
                      <wps:wsp>
                        <wps:cNvPr id="67" name="Line 672"/>
                        <wps:cNvCnPr>
                          <a:cxnSpLocks noChangeShapeType="1"/>
                        </wps:cNvCnPr>
                        <wps:spPr bwMode="auto">
                          <a:xfrm flipH="1">
                            <a:off x="7095" y="4590"/>
                            <a:ext cx="60" cy="208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67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790" y="5190"/>
                            <a:ext cx="1290" cy="148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674"/>
                        <wps:cNvCnPr>
                          <a:cxnSpLocks noChangeShapeType="1"/>
                        </wps:cNvCnPr>
                        <wps:spPr bwMode="auto">
                          <a:xfrm flipV="1">
                            <a:off x="5805" y="4620"/>
                            <a:ext cx="1350" cy="57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91604F" id="Group 671" o:spid="_x0000_s1026" style="position:absolute;margin-left:267.2pt;margin-top:-6.85pt;width:68.25pt;height:104.25pt;rotation:-3008248fd;z-index:251718144" coordorigin="5790,4590" coordsize="1365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">
                <v:line id="Line 672" o:spid="_x0000_s1027" style="position:absolute;flip:x;visibility:visible;mso-wrap-style:square" from="7095,4590" to="7155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YiDMQAAADbAAAADwAAAGRycy9kb3ducmV2LnhtbESPQWsCMRSE74X+h/AKXopmre1qt0Yp&#10;woK3otWDt0fyurt087Imcd3++0Yo9DjMzDfMcj3YVvTkQ+NYwXSSgSDWzjRcKTh8luMFiBCRDbaO&#10;ScEPBViv7u+WWBh35R31+1iJBOFQoII6xq6QMuiaLIaJ64iT9+W8xZikr6TxeE1w28qnLMulxYbT&#10;Qo0dbWrS3/uLVXAuc+s/XNnj6dHOnl91eDnqoNToYXh/AxFpiP/hv/bWKMjnc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liIMxAAAANsAAAAPAAAAAAAAAAAA&#10;AAAAAKECAABkcnMvZG93bnJldi54bWxQSwUGAAAAAAQABAD5AAAAkgMAAAAA&#10;" strokeweight="3pt">
                  <v:stroke endarrow="block"/>
                </v:line>
                <v:line id="Line 673" o:spid="_x0000_s1028" style="position:absolute;flip:x y;visibility:visible;mso-wrap-style:square" from="5790,5190" to="7080,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pj9sMAAADbAAAADwAAAGRycy9kb3ducmV2LnhtbESPwWrCQBCG74W+wzIFb3VTFZGYjRSl&#10;VHopVcHrkJ0mqdnZsLvR+PadQ6HH4Z//m2+Kzeg6daUQW88GXqYZKOLK25ZrA6fj2/MKVEzIFjvP&#10;ZOBOETbl40OBufU3/qLrIdVKIBxzNNCk1Odax6ohh3Hqe2LJvn1wmGQMtbYBbwJ3nZ5l2VI7bFku&#10;NNjTtqHqchicaHRh+zFf2cti+KT0vsPzsPg5GzN5Gl/XoBKN6X/5r723BpYiK78IAHT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6Y/bDAAAA2wAAAA8AAAAAAAAAAAAA&#10;AAAAoQIAAGRycy9kb3ducmV2LnhtbFBLBQYAAAAABAAEAPkAAACRAwAAAAA=&#10;" strokeweight="3pt">
                  <v:stroke endarrow="block"/>
                </v:line>
                <v:line id="Line 674" o:spid="_x0000_s1029" style="position:absolute;flip:y;visibility:visible;mso-wrap-style:square" from="5805,4620" to="7155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UT5cQAAADbAAAADwAAAGRycy9kb3ducmV2LnhtbESPzWrDMBCE74W+g9hCLyWR0zYmcaOE&#10;UjD0FpqfQ26LtLFNrZUjqY779lEgkOMwM98wi9VgW9GTD41jBZNxBoJYO9NwpWC3LUczECEiG2wd&#10;k4J/CrBaPj4ssDDuzD/Ub2IlEoRDgQrqGLtCyqBrshjGriNO3tF5izFJX0nj8ZzgtpWvWZZLiw2n&#10;hRo7+qpJ/27+rIJTmVu/dmWPhxf79j7XYbrXQannp+HzA0SkId7Dt/a3UZDP4fol/QC5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RRPlxAAAANsAAAAPAAAAAAAAAAAA&#10;AAAAAKECAABkcnMvZG93bnJldi54bWxQSwUGAAAAAAQABAD5AAAAkgMAAAAA&#10;" strokeweight="3pt">
                  <v:stroke endarrow="block"/>
                </v:line>
              </v:group>
            </w:pict>
          </mc:Fallback>
        </mc:AlternateContent>
      </w:r>
    </w:p>
    <w:p w:rsidR="00DD2A35" w:rsidRDefault="00DD2A35" w:rsidP="00DD2A35"/>
    <w:p w:rsidR="00DD2A35" w:rsidRDefault="00DD2A35" w:rsidP="00DD2A35"/>
    <w:p w:rsidR="00DD2A35" w:rsidRDefault="00DD2A35" w:rsidP="00DD2A35"/>
    <w:p w:rsidR="00DD2A35" w:rsidRDefault="00BE3BCA" w:rsidP="00DD2A35">
      <w:r>
        <w:rPr>
          <w:noProof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2100580</wp:posOffset>
                </wp:positionH>
                <wp:positionV relativeFrom="paragraph">
                  <wp:posOffset>69850</wp:posOffset>
                </wp:positionV>
                <wp:extent cx="2438400" cy="1638300"/>
                <wp:effectExtent l="5080" t="12700" r="13970" b="6350"/>
                <wp:wrapNone/>
                <wp:docPr id="65" name="Line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38400" cy="1638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CF7FCF" id="Line 689" o:spid="_x0000_s1026" style="position:absolute;flip:y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5.4pt,5.5pt" to="357.4pt,13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1281430</wp:posOffset>
                </wp:positionH>
                <wp:positionV relativeFrom="paragraph">
                  <wp:posOffset>117475</wp:posOffset>
                </wp:positionV>
                <wp:extent cx="514350" cy="333375"/>
                <wp:effectExtent l="5080" t="12700" r="13970" b="6350"/>
                <wp:wrapNone/>
                <wp:docPr id="64" name="Line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14350" cy="3333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28B5C6" id="Line 687" o:spid="_x0000_s1026" style="position:absolute;flip:y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9pt,9.25pt" to="141.4pt,3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">
                <v:stroke dashstyle="dash"/>
              </v:line>
            </w:pict>
          </mc:Fallback>
        </mc:AlternateContent>
      </w:r>
    </w:p>
    <w:p w:rsidR="00DD2A35" w:rsidRDefault="00BE3BCA" w:rsidP="00DD2A35">
      <w:r>
        <w:rPr>
          <w:noProof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58115</wp:posOffset>
                </wp:positionV>
                <wp:extent cx="657225" cy="419100"/>
                <wp:effectExtent l="0" t="0" r="0" b="0"/>
                <wp:wrapNone/>
                <wp:docPr id="63" name="Text Box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Default="0097534B">
                            <w:r>
                              <w:t>p</w:t>
                            </w:r>
                            <w:r w:rsidRPr="00882060">
                              <w:rPr>
                                <w:vertAlign w:val="subscript"/>
                              </w:rPr>
                              <w:t>i</w:t>
                            </w:r>
                            <w:r w:rsidRPr="00882060">
                              <w:rPr>
                                <w:vertAlign w:val="superscript"/>
                              </w:rPr>
                              <w:t>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4" o:spid="_x0000_s1174" type="#_x0000_t202" style="position:absolute;margin-left:63pt;margin-top:12.45pt;width:51.75pt;height:33pt;z-index:25172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" filled="f" stroked="f">
                <v:textbox>
                  <w:txbxContent>
                    <w:p w:rsidR="0097534B" w:rsidRDefault="0097534B">
                      <w:r>
                        <w:t>p</w:t>
                      </w:r>
                      <w:r w:rsidRPr="00882060">
                        <w:rPr>
                          <w:vertAlign w:val="subscript"/>
                        </w:rPr>
                        <w:t>i</w:t>
                      </w:r>
                      <w:r w:rsidRPr="00882060">
                        <w:rPr>
                          <w:vertAlign w:val="superscript"/>
                        </w:rP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</w:p>
    <w:p w:rsidR="00DD2A35" w:rsidRDefault="00DD2A35" w:rsidP="00DD2A35"/>
    <w:p w:rsidR="00DD2A35" w:rsidRDefault="00BE3BCA" w:rsidP="00DD2A35"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>
                <wp:simplePos x="0" y="0"/>
                <wp:positionH relativeFrom="column">
                  <wp:posOffset>962025</wp:posOffset>
                </wp:positionH>
                <wp:positionV relativeFrom="paragraph">
                  <wp:posOffset>131445</wp:posOffset>
                </wp:positionV>
                <wp:extent cx="657225" cy="419100"/>
                <wp:effectExtent l="0" t="0" r="0" b="0"/>
                <wp:wrapNone/>
                <wp:docPr id="62" name="Text Box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Default="0097534B" w:rsidP="00882060">
                            <w:r>
                              <w:t>p</w:t>
                            </w:r>
                            <w:r>
                              <w:rPr>
                                <w:vertAlign w:val="subscript"/>
                              </w:rPr>
                              <w:t>j</w:t>
                            </w:r>
                            <w:r>
                              <w:rPr>
                                <w:vertAlign w:val="superscript"/>
                              </w:rP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5" o:spid="_x0000_s1175" type="#_x0000_t202" style="position:absolute;margin-left:75.75pt;margin-top:10.35pt;width:51.75pt;height:33pt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" filled="f" stroked="f">
                <v:textbox>
                  <w:txbxContent>
                    <w:p w:rsidR="0097534B" w:rsidRDefault="0097534B" w:rsidP="00882060">
                      <w:r>
                        <w:t>p</w:t>
                      </w:r>
                      <w:r>
                        <w:rPr>
                          <w:vertAlign w:val="subscript"/>
                        </w:rPr>
                        <w:t>j</w:t>
                      </w:r>
                      <w:r>
                        <w:rPr>
                          <w:vertAlign w:val="superscript"/>
                        </w:rP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</w:p>
    <w:p w:rsidR="00DD2A35" w:rsidRPr="00DD2A35" w:rsidRDefault="00DD2A35" w:rsidP="00DD2A35"/>
    <w:p w:rsidR="00BC5779" w:rsidRPr="005B7F54" w:rsidRDefault="00BC5779" w:rsidP="00BC5779">
      <w:pPr>
        <w:pStyle w:val="Heading2"/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</w:p>
    <w:p w:rsidR="007355E2" w:rsidRPr="003B27AC" w:rsidRDefault="00BE3BCA" w:rsidP="003B27AC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>
                <wp:simplePos x="0" y="0"/>
                <wp:positionH relativeFrom="column">
                  <wp:posOffset>1552575</wp:posOffset>
                </wp:positionH>
                <wp:positionV relativeFrom="paragraph">
                  <wp:posOffset>558165</wp:posOffset>
                </wp:positionV>
                <wp:extent cx="657225" cy="419100"/>
                <wp:effectExtent l="0" t="0" r="0" b="0"/>
                <wp:wrapNone/>
                <wp:docPr id="61" name="Text Box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Default="0097534B" w:rsidP="00882060">
                            <w:r>
                              <w:t>p</w:t>
                            </w:r>
                            <w:r>
                              <w:rPr>
                                <w:vertAlign w:val="subscript"/>
                              </w:rPr>
                              <w:t>j</w:t>
                            </w:r>
                            <w:r>
                              <w:rPr>
                                <w:vertAlign w:val="superscript"/>
                              </w:rPr>
                              <w:t>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6" o:spid="_x0000_s1176" type="#_x0000_t202" style="position:absolute;left:0;text-align:left;margin-left:122.25pt;margin-top:43.95pt;width:51.75pt;height:33pt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" filled="f" stroked="f">
                <v:textbox>
                  <w:txbxContent>
                    <w:p w:rsidR="0097534B" w:rsidRDefault="0097534B" w:rsidP="00882060">
                      <w:r>
                        <w:t>p</w:t>
                      </w:r>
                      <w:r>
                        <w:rPr>
                          <w:vertAlign w:val="subscript"/>
                        </w:rPr>
                        <w:t>j</w:t>
                      </w:r>
                      <w:r>
                        <w:rPr>
                          <w:vertAlign w:val="superscript"/>
                        </w:rPr>
                        <w:t>MIN</w:t>
                      </w:r>
                    </w:p>
                  </w:txbxContent>
                </v:textbox>
              </v:shape>
            </w:pict>
          </mc:Fallback>
        </mc:AlternateContent>
      </w:r>
      <w:r w:rsidR="00DD2A35">
        <w:rPr>
          <w:b/>
          <w:sz w:val="28"/>
          <w:szCs w:val="28"/>
        </w:rPr>
        <w:br w:type="page"/>
      </w:r>
      <w:r w:rsidR="003B27AC" w:rsidRPr="003B27AC">
        <w:rPr>
          <w:b/>
          <w:sz w:val="28"/>
          <w:szCs w:val="28"/>
        </w:rPr>
        <w:lastRenderedPageBreak/>
        <w:t>Classification of C</w:t>
      </w:r>
      <w:r w:rsidR="007355E2" w:rsidRPr="003B27AC">
        <w:rPr>
          <w:b/>
          <w:sz w:val="28"/>
          <w:szCs w:val="28"/>
        </w:rPr>
        <w:t>ontacts</w:t>
      </w:r>
    </w:p>
    <w:p w:rsidR="00BC5779" w:rsidRDefault="00BE3BCA" w:rsidP="00AE7896">
      <w:r>
        <w:rPr>
          <w:noProof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384175</wp:posOffset>
                </wp:positionV>
                <wp:extent cx="4937760" cy="4389120"/>
                <wp:effectExtent l="3810" t="17145" r="30480" b="3810"/>
                <wp:wrapNone/>
                <wp:docPr id="39" name="Group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37760" cy="4389120"/>
                          <a:chOff x="2016" y="2592"/>
                          <a:chExt cx="7776" cy="6912"/>
                        </a:xfrm>
                      </wpg:grpSpPr>
                      <wps:wsp>
                        <wps:cNvPr id="40" name="Rectangle 542"/>
                        <wps:cNvSpPr>
                          <a:spLocks noChangeArrowheads="1"/>
                        </wps:cNvSpPr>
                        <wps:spPr bwMode="auto">
                          <a:xfrm>
                            <a:off x="2304" y="2592"/>
                            <a:ext cx="2016" cy="172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543"/>
                        <wps:cNvSpPr>
                          <a:spLocks noChangeArrowheads="1"/>
                        </wps:cNvSpPr>
                        <wps:spPr bwMode="auto">
                          <a:xfrm>
                            <a:off x="2592" y="3744"/>
                            <a:ext cx="1440" cy="1728"/>
                          </a:xfrm>
                          <a:prstGeom prst="diamond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544"/>
                        <wps:cNvSpPr>
                          <a:spLocks noChangeArrowheads="1"/>
                        </wps:cNvSpPr>
                        <wps:spPr bwMode="auto">
                          <a:xfrm>
                            <a:off x="6912" y="2592"/>
                            <a:ext cx="2016" cy="172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AutoShape 545"/>
                        <wps:cNvSpPr>
                          <a:spLocks noChangeArrowheads="1"/>
                        </wps:cNvSpPr>
                        <wps:spPr bwMode="auto">
                          <a:xfrm>
                            <a:off x="8352" y="3168"/>
                            <a:ext cx="1440" cy="1728"/>
                          </a:xfrm>
                          <a:prstGeom prst="diamond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550"/>
                        <wps:cNvSpPr txBox="1">
                          <a:spLocks noChangeArrowheads="1"/>
                        </wps:cNvSpPr>
                        <wps:spPr bwMode="auto">
                          <a:xfrm>
                            <a:off x="3744" y="259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0730D" w:rsidRDefault="0097534B" w:rsidP="0040730D">
                              <w:pPr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40730D">
                                <w:rPr>
                                  <w:sz w:val="36"/>
                                  <w:szCs w:val="36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551"/>
                        <wps:cNvSpPr txBox="1">
                          <a:spLocks noChangeArrowheads="1"/>
                        </wps:cNvSpPr>
                        <wps:spPr bwMode="auto">
                          <a:xfrm>
                            <a:off x="3456" y="489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0730D" w:rsidRDefault="0097534B" w:rsidP="0040730D">
                              <w:pPr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8352" y="259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0730D" w:rsidRDefault="0097534B" w:rsidP="0040730D">
                              <w:pPr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 w:rsidRPr="0040730D">
                                <w:rPr>
                                  <w:sz w:val="36"/>
                                  <w:szCs w:val="36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9216" y="4320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40730D" w:rsidRDefault="0097534B" w:rsidP="0040730D">
                              <w:pPr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8" name="Group 558"/>
                        <wpg:cNvGrpSpPr>
                          <a:grpSpLocks/>
                        </wpg:cNvGrpSpPr>
                        <wpg:grpSpPr bwMode="auto">
                          <a:xfrm>
                            <a:off x="2304" y="6624"/>
                            <a:ext cx="7200" cy="2304"/>
                            <a:chOff x="2304" y="6048"/>
                            <a:chExt cx="7200" cy="2304"/>
                          </a:xfrm>
                        </wpg:grpSpPr>
                        <wps:wsp>
                          <wps:cNvPr id="49" name="Rectangle 546"/>
                          <wps:cNvSpPr>
                            <a:spLocks noChangeArrowheads="1"/>
                          </wps:cNvSpPr>
                          <wps:spPr bwMode="auto">
                            <a:xfrm>
                              <a:off x="6912" y="6048"/>
                              <a:ext cx="2016" cy="1728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AutoShape 5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4" y="6624"/>
                              <a:ext cx="1440" cy="1728"/>
                            </a:xfrm>
                            <a:prstGeom prst="diamond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Rectangle 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4" y="6048"/>
                              <a:ext cx="2016" cy="1728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AutoShape 5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2" y="6624"/>
                              <a:ext cx="1440" cy="1728"/>
                            </a:xfrm>
                            <a:prstGeom prst="diamond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5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44" y="6048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534B" w:rsidRPr="0040730D" w:rsidRDefault="0097534B" w:rsidP="0040730D">
                                <w:pPr>
                                  <w:jc w:val="center"/>
                                  <w:rPr>
                                    <w:sz w:val="36"/>
                                    <w:szCs w:val="36"/>
                                  </w:rPr>
                                </w:pPr>
                                <w:r w:rsidRPr="0040730D">
                                  <w:rPr>
                                    <w:sz w:val="36"/>
                                    <w:szCs w:val="36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Text Box 5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776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534B" w:rsidRPr="0040730D" w:rsidRDefault="0097534B" w:rsidP="0040730D">
                                <w:pPr>
                                  <w:jc w:val="center"/>
                                  <w:rPr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sz w:val="36"/>
                                    <w:szCs w:val="36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Text Box 5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52" y="6048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534B" w:rsidRPr="0040730D" w:rsidRDefault="0097534B" w:rsidP="0040730D">
                                <w:pPr>
                                  <w:jc w:val="center"/>
                                  <w:rPr>
                                    <w:sz w:val="36"/>
                                    <w:szCs w:val="36"/>
                                  </w:rPr>
                                </w:pPr>
                                <w:r w:rsidRPr="0040730D">
                                  <w:rPr>
                                    <w:sz w:val="36"/>
                                    <w:szCs w:val="36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Text Box 5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8" y="7776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534B" w:rsidRPr="0040730D" w:rsidRDefault="0097534B" w:rsidP="0040730D">
                                <w:pPr>
                                  <w:jc w:val="center"/>
                                  <w:rPr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sz w:val="36"/>
                                    <w:szCs w:val="36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2016" y="5472"/>
                            <a:ext cx="259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721B3E" w:rsidRDefault="0097534B" w:rsidP="00721B3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721B3E">
                                <w:rPr>
                                  <w:b/>
                                </w:rPr>
                                <w:t>vertex-ed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6624" y="4608"/>
                            <a:ext cx="259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721B3E" w:rsidRDefault="0097534B" w:rsidP="00721B3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edge</w:t>
                              </w:r>
                              <w:r w:rsidRPr="00721B3E">
                                <w:rPr>
                                  <w:b/>
                                </w:rPr>
                                <w:t>-ed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2016" y="8928"/>
                            <a:ext cx="259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721B3E" w:rsidRDefault="0097534B" w:rsidP="00721B3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multiple </w:t>
                              </w:r>
                              <w:r w:rsidRPr="00721B3E">
                                <w:rPr>
                                  <w:b/>
                                </w:rPr>
                                <w:t>vertex-ed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564"/>
                        <wps:cNvSpPr txBox="1">
                          <a:spLocks noChangeArrowheads="1"/>
                        </wps:cNvSpPr>
                        <wps:spPr bwMode="auto">
                          <a:xfrm>
                            <a:off x="6624" y="8928"/>
                            <a:ext cx="259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534B" w:rsidRPr="00721B3E" w:rsidRDefault="0097534B" w:rsidP="00721B3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multiple edge</w:t>
                              </w:r>
                              <w:r w:rsidRPr="00721B3E">
                                <w:rPr>
                                  <w:b/>
                                </w:rPr>
                                <w:t>-ed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5" o:spid="_x0000_s1177" style="position:absolute;margin-left:28.8pt;margin-top:30.25pt;width:388.8pt;height:345.6pt;z-index:251688448" coordorigin="2016,2592" coordsize="7776,6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">
                <v:rect id="Rectangle 542" o:spid="_x0000_s1178" style="position:absolute;left:2304;top:2592;width:2016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7SKsIA&#10;AADbAAAADwAAAGRycy9kb3ducmV2LnhtbERPXWvCMBR9F/Yfwh34IjNVREpnFBkIwgSxKri3S3LX&#10;ljU3Ncm0/nvzMNjj4XwvVr1txY18aBwrmIwzEMTamYYrBafj5i0HESKywdYxKXhQgNXyZbDAwrg7&#10;H+hWxkqkEA4FKqhj7Aopg67JYhi7jjhx385bjAn6ShqP9xRuWznNsrm02HBqqLGjj5r0T/lrFYxm&#10;c2vOl+vDf5Wfl/M+1+td0EoNX/v1O4hIffwX/7m3RsEsrU9f0g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/tIqwgAAANsAAAAPAAAAAAAAAAAAAAAAAJgCAABkcnMvZG93&#10;bnJldi54bWxQSwUGAAAAAAQABAD1AAAAhwMAAAAA&#10;" filled="f" strokeweight="1.5pt"/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43" o:spid="_x0000_s1179" type="#_x0000_t4" style="position:absolute;left:2592;top:3744;width:1440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ydPcYA&#10;AADbAAAADwAAAGRycy9kb3ducmV2LnhtbESPT2vCQBTE74LfYXlCL1I3KSI2dRVbWlrqxX9gvT2y&#10;zySYfRuy2yT107sFweMwM79hZovOlKKh2hWWFcSjCARxanXBmYL97uNxCsJ5ZI2lZVLwRw4W835v&#10;hom2LW+o2fpMBAi7BBXk3leJlC7NyaAb2Yo4eCdbG/RB1pnUNbYBbkr5FEUTabDgsJBjRW85peft&#10;r1Gwjr+HnyvpuLn8vF8O7XH6enhOlXoYdMsXEJ46fw/f2l9awTiG/y/hB8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ydPcYAAADbAAAADwAAAAAAAAAAAAAAAACYAgAAZHJz&#10;L2Rvd25yZXYueG1sUEsFBgAAAAAEAAQA9QAAAIsDAAAAAA==&#10;" filled="f" strokeweight="1.5pt"/>
                <v:rect id="Rectangle 544" o:spid="_x0000_s1180" style="position:absolute;left:6912;top:2592;width:2016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DpxsUA&#10;AADbAAAADwAAAGRycy9kb3ducmV2LnhtbESPUWvCMBSF3wX/Q7iDvchMJyJSm4oIg4GDsW6Ce7sk&#10;17asuemSqPXfLwPBx8M55zucYj3YTpzJh9axgudpBoJYO9NyreDr8+VpCSJEZIOdY1JwpQDrcjwq&#10;MDfuwh90rmItEoRDjgqaGPtcyqAbshimridO3tF5izFJX0vj8ZLgtpOzLFtIiy2nhQZ72jakf6qT&#10;VTCZL6zZH36v/rvaHfbvS715C1qpx4dhswIRaYj38K39ahTMZ/D/Jf0AW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YOnGxQAAANsAAAAPAAAAAAAAAAAAAAAAAJgCAABkcnMv&#10;ZG93bnJldi54bWxQSwUGAAAAAAQABAD1AAAAigMAAAAA&#10;" filled="f" strokeweight="1.5pt"/>
                <v:shape id="AutoShape 545" o:spid="_x0000_s1181" type="#_x0000_t4" style="position:absolute;left:8352;top:3168;width:1440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Km0ccA&#10;AADbAAAADwAAAGRycy9kb3ducmV2LnhtbESPT2vCQBTE70K/w/IKXkQ3/qHY1FXaoij20mrB9vbI&#10;viah2bchuybRT+8KgsdhZn7DzBatKURNlcstKxgOIhDEidU5pwq+96v+FITzyBoLy6TgRA4W84fO&#10;DGNtG/6ieudTESDsYlSQeV/GUrokI4NuYEvi4P3ZyqAPskqlrrAJcFPIURQ9SYM5h4UMS3rPKPnf&#10;HY2Cz+G2t/6Qjuvzz/J8aH6nb4fnRKnuY/v6AsJT6+/hW3ujFUzGcP0SfoCc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NSptHHAAAA2wAAAA8AAAAAAAAAAAAAAAAAmAIAAGRy&#10;cy9kb3ducmV2LnhtbFBLBQYAAAAABAAEAPUAAACMAwAAAAA=&#10;" filled="f" strokeweight="1.5pt"/>
                <v:shape id="Text Box 550" o:spid="_x0000_s1182" type="#_x0000_t202" style="position:absolute;left:3744;top:2592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97534B" w:rsidRPr="0040730D" w:rsidRDefault="0097534B" w:rsidP="0040730D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40730D">
                          <w:rPr>
                            <w:sz w:val="36"/>
                            <w:szCs w:val="36"/>
                          </w:rPr>
                          <w:t>i</w:t>
                        </w:r>
                      </w:p>
                    </w:txbxContent>
                  </v:textbox>
                </v:shape>
                <v:shape id="Text Box 551" o:spid="_x0000_s1183" type="#_x0000_t202" style="position:absolute;left:3456;top:489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97534B" w:rsidRPr="0040730D" w:rsidRDefault="0097534B" w:rsidP="0040730D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j</w:t>
                        </w:r>
                      </w:p>
                    </w:txbxContent>
                  </v:textbox>
                </v:shape>
                <v:shape id="Text Box 552" o:spid="_x0000_s1184" type="#_x0000_t202" style="position:absolute;left:8352;top:2592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97534B" w:rsidRPr="0040730D" w:rsidRDefault="0097534B" w:rsidP="0040730D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40730D">
                          <w:rPr>
                            <w:sz w:val="36"/>
                            <w:szCs w:val="36"/>
                          </w:rPr>
                          <w:t>i</w:t>
                        </w:r>
                      </w:p>
                    </w:txbxContent>
                  </v:textbox>
                </v:shape>
                <v:shape id="Text Box 553" o:spid="_x0000_s1185" type="#_x0000_t202" style="position:absolute;left:9216;top:4320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97534B" w:rsidRPr="0040730D" w:rsidRDefault="0097534B" w:rsidP="0040730D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</w:rPr>
                          <w:t>j</w:t>
                        </w:r>
                      </w:p>
                    </w:txbxContent>
                  </v:textbox>
                </v:shape>
                <v:group id="Group 558" o:spid="_x0000_s1186" style="position:absolute;left:2304;top:6624;width:7200;height:2304" coordorigin="2304,6048" coordsize="7200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rect id="Rectangle 546" o:spid="_x0000_s1187" style="position:absolute;left:6912;top:6048;width:2016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R7t8UA&#10;AADbAAAADwAAAGRycy9kb3ducmV2LnhtbESPQWsCMRSE7wX/Q3iCl6LZioiuRhGhUGihdFXQ2yN5&#10;7i5uXrZJquu/bwoFj8PMfMMs151txJV8qB0reBllIIi1MzWXCva71+EMRIjIBhvHpOBOAdar3tMS&#10;c+Nu/EXXIpYiQTjkqKCKsc2lDLoii2HkWuLknZ23GJP0pTQebwluGznOsqm0WHNaqLClbUX6UvxY&#10;Bc+TqTWH4/fdn4r34+FzpjcfQSs16HebBYhIXXyE/9tvRsFkDn9f0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xHu3xQAAANsAAAAPAAAAAAAAAAAAAAAAAJgCAABkcnMv&#10;ZG93bnJldi54bWxQSwUGAAAAAAQABAD1AAAAigMAAAAA&#10;" filled="f" strokeweight="1.5pt"/>
                  <v:shape id="AutoShape 547" o:spid="_x0000_s1188" type="#_x0000_t4" style="position:absolute;left:8064;top:6624;width:1440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mue8MA&#10;AADbAAAADwAAAGRycy9kb3ducmV2LnhtbERPy2rCQBTdF/yH4Qpuik4UWjQ6SltaKrrxBerukrkm&#10;wcydkJkm0a93FgWXh/OeLVpTiJoql1tWMBxEIIgTq3NOFRz2P/0xCOeRNRaWScGNHCzmnZcZxto2&#10;vKV651MRQtjFqCDzvoyldElGBt3AlsSBu9jKoA+wSqWusAnhppCjKHqXBnMODRmW9JVRct39GQWb&#10;4er1dy0d1/fT9/3YnMefx0miVK/bfkxBeGr9U/zvXmoFb2F9+BJ+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mue8MAAADbAAAADwAAAAAAAAAAAAAAAACYAgAAZHJzL2Rv&#10;d25yZXYueG1sUEsFBgAAAAAEAAQA9QAAAIgDAAAAAA==&#10;" filled="f" strokeweight="1.5pt"/>
                  <v:rect id="Rectangle 548" o:spid="_x0000_s1189" style="position:absolute;left:2304;top:6048;width:2016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vhbMUA&#10;AADbAAAADwAAAGRycy9kb3ducmV2LnhtbESPQWsCMRSE7wX/Q3hCL0WzllZkNYoIgmChdKugt0fy&#10;3F3cvKxJ1PXfN4VCj8PMfMPMFp1txI18qB0rGA0zEMTamZpLBbvv9WACIkRkg41jUvCgAIt572mG&#10;uXF3/qJbEUuRIBxyVFDF2OZSBl2RxTB0LXHyTs5bjEn6UhqP9wS3jXzNsrG0WHNaqLClVUX6XFyt&#10;gpe3sTX7w+Xhj8X2sP+c6OVH0Eo997vlFESkLv6H/9obo+B9BL9f0g+Q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a+FsxQAAANsAAAAPAAAAAAAAAAAAAAAAAJgCAABkcnMv&#10;ZG93bnJldi54bWxQSwUGAAAAAAQABAD1AAAAigMAAAAA&#10;" filled="f" strokeweight="1.5pt"/>
                  <v:shape id="AutoShape 549" o:spid="_x0000_s1190" type="#_x0000_t4" style="position:absolute;left:2592;top:6624;width:1440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eVl8YA&#10;AADbAAAADwAAAGRycy9kb3ducmV2LnhtbESPQWvCQBSE74L/YXlCL6IbhYqNrqKlpaVebCxYb4/s&#10;Mwlm34bsNkn99d2C4HGYmW+Y5bozpWiodoVlBZNxBII4tbrgTMHX4XU0B+E8ssbSMin4JQfrVb+3&#10;xFjblj+pSXwmAoRdjApy76tYSpfmZNCNbUUcvLOtDfog60zqGtsAN6WcRtFMGiw4LORY0XNO6SX5&#10;MQr2k4/h2046bq7fL9dje5pvj0+pUg+DbrMA4anz9/Ct/a4VPE7h/0v4AXL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ceVl8YAAADbAAAADwAAAAAAAAAAAAAAAACYAgAAZHJz&#10;L2Rvd25yZXYueG1sUEsFBgAAAAAEAAQA9QAAAIsDAAAAAA==&#10;" filled="f" strokeweight="1.5pt"/>
                  <v:shape id="Text Box 554" o:spid="_x0000_s1191" type="#_x0000_t202" style="position:absolute;left:3744;top:6048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97534B" w:rsidRPr="0040730D" w:rsidRDefault="0097534B" w:rsidP="0040730D">
                          <w:pPr>
                            <w:jc w:val="center"/>
                            <w:rPr>
                              <w:sz w:val="36"/>
                              <w:szCs w:val="36"/>
                            </w:rPr>
                          </w:pPr>
                          <w:r w:rsidRPr="0040730D">
                            <w:rPr>
                              <w:sz w:val="36"/>
                              <w:szCs w:val="36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555" o:spid="_x0000_s1192" type="#_x0000_t202" style="position:absolute;left:3456;top:777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<v:textbox>
                      <w:txbxContent>
                        <w:p w:rsidR="0097534B" w:rsidRPr="0040730D" w:rsidRDefault="0097534B" w:rsidP="0040730D">
                          <w:pPr>
                            <w:jc w:val="center"/>
                            <w:rPr>
                              <w:sz w:val="36"/>
                              <w:szCs w:val="36"/>
                            </w:rPr>
                          </w:pPr>
                          <w:r>
                            <w:rPr>
                              <w:sz w:val="36"/>
                              <w:szCs w:val="36"/>
                            </w:rPr>
                            <w:t>j</w:t>
                          </w:r>
                        </w:p>
                      </w:txbxContent>
                    </v:textbox>
                  </v:shape>
                  <v:shape id="Text Box 556" o:spid="_x0000_s1193" type="#_x0000_t202" style="position:absolute;left:8352;top:6048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97534B" w:rsidRPr="0040730D" w:rsidRDefault="0097534B" w:rsidP="0040730D">
                          <w:pPr>
                            <w:jc w:val="center"/>
                            <w:rPr>
                              <w:sz w:val="36"/>
                              <w:szCs w:val="36"/>
                            </w:rPr>
                          </w:pPr>
                          <w:r w:rsidRPr="0040730D">
                            <w:rPr>
                              <w:sz w:val="36"/>
                              <w:szCs w:val="36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557" o:spid="_x0000_s1194" type="#_x0000_t202" style="position:absolute;left:8928;top:7776;width:576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97534B" w:rsidRPr="0040730D" w:rsidRDefault="0097534B" w:rsidP="0040730D">
                          <w:pPr>
                            <w:jc w:val="center"/>
                            <w:rPr>
                              <w:sz w:val="36"/>
                              <w:szCs w:val="36"/>
                            </w:rPr>
                          </w:pPr>
                          <w:r>
                            <w:rPr>
                              <w:sz w:val="36"/>
                              <w:szCs w:val="36"/>
                            </w:rPr>
                            <w:t>j</w:t>
                          </w:r>
                        </w:p>
                      </w:txbxContent>
                    </v:textbox>
                  </v:shape>
                </v:group>
                <v:shape id="Text Box 561" o:spid="_x0000_s1195" type="#_x0000_t202" style="position:absolute;left:2016;top:5472;width:259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97534B" w:rsidRPr="00721B3E" w:rsidRDefault="0097534B" w:rsidP="00721B3E">
                        <w:pPr>
                          <w:jc w:val="center"/>
                          <w:rPr>
                            <w:b/>
                          </w:rPr>
                        </w:pPr>
                        <w:r w:rsidRPr="00721B3E">
                          <w:rPr>
                            <w:b/>
                          </w:rPr>
                          <w:t>vertex-edge</w:t>
                        </w:r>
                      </w:p>
                    </w:txbxContent>
                  </v:textbox>
                </v:shape>
                <v:shape id="Text Box 562" o:spid="_x0000_s1196" type="#_x0000_t202" style="position:absolute;left:6624;top:4608;width:259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97534B" w:rsidRPr="00721B3E" w:rsidRDefault="0097534B" w:rsidP="00721B3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edge</w:t>
                        </w:r>
                        <w:r w:rsidRPr="00721B3E">
                          <w:rPr>
                            <w:b/>
                          </w:rPr>
                          <w:t>-edge</w:t>
                        </w:r>
                      </w:p>
                    </w:txbxContent>
                  </v:textbox>
                </v:shape>
                <v:shape id="Text Box 563" o:spid="_x0000_s1197" type="#_x0000_t202" style="position:absolute;left:2016;top:8928;width:259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97534B" w:rsidRPr="00721B3E" w:rsidRDefault="0097534B" w:rsidP="00721B3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multiple </w:t>
                        </w:r>
                        <w:r w:rsidRPr="00721B3E">
                          <w:rPr>
                            <w:b/>
                          </w:rPr>
                          <w:t>vertex-edge</w:t>
                        </w:r>
                      </w:p>
                    </w:txbxContent>
                  </v:textbox>
                </v:shape>
                <v:shape id="Text Box 564" o:spid="_x0000_s1198" type="#_x0000_t202" style="position:absolute;left:6624;top:8928;width:2592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97534B" w:rsidRPr="00721B3E" w:rsidRDefault="0097534B" w:rsidP="00721B3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ultiple edge</w:t>
                        </w:r>
                        <w:r w:rsidRPr="00721B3E">
                          <w:rPr>
                            <w:b/>
                          </w:rPr>
                          <w:t>-edg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C5779">
        <w:br/>
      </w:r>
      <w:r w:rsidR="00BC5779" w:rsidRPr="00AE7896">
        <w:br/>
      </w:r>
    </w:p>
    <w:p w:rsidR="0040730D" w:rsidRDefault="0040730D" w:rsidP="00AE7896"/>
    <w:p w:rsidR="0040730D" w:rsidRDefault="00BE3BCA" w:rsidP="00AE7896">
      <w:r>
        <w:rPr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4703445</wp:posOffset>
                </wp:positionH>
                <wp:positionV relativeFrom="paragraph">
                  <wp:posOffset>117475</wp:posOffset>
                </wp:positionV>
                <wp:extent cx="91440" cy="91440"/>
                <wp:effectExtent l="7620" t="13335" r="5715" b="9525"/>
                <wp:wrapNone/>
                <wp:docPr id="38" name="Oval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38FCCD1" id="Oval 573" o:spid="_x0000_s1026" style="position:absolute;margin-left:370.35pt;margin-top:9.25pt;width:7.2pt;height:7.2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" fillcolor="black"/>
            </w:pict>
          </mc:Fallback>
        </mc:AlternateContent>
      </w:r>
    </w:p>
    <w:p w:rsidR="0040730D" w:rsidRDefault="0040730D" w:rsidP="00AE7896"/>
    <w:p w:rsidR="0040730D" w:rsidRDefault="00BE3BCA" w:rsidP="00AE7896">
      <w:r>
        <w:rPr>
          <w:noProof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4486275</wp:posOffset>
                </wp:positionH>
                <wp:positionV relativeFrom="paragraph">
                  <wp:posOffset>384175</wp:posOffset>
                </wp:positionV>
                <wp:extent cx="91440" cy="91440"/>
                <wp:effectExtent l="9525" t="11430" r="13335" b="11430"/>
                <wp:wrapNone/>
                <wp:docPr id="37" name="Oval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A3CC528" id="Oval 572" o:spid="_x0000_s1026" style="position:absolute;margin-left:353.25pt;margin-top:30.25pt;width:7.2pt;height:7.2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1137285</wp:posOffset>
                </wp:positionH>
                <wp:positionV relativeFrom="paragraph">
                  <wp:posOffset>22225</wp:posOffset>
                </wp:positionV>
                <wp:extent cx="91440" cy="91440"/>
                <wp:effectExtent l="13335" t="11430" r="9525" b="11430"/>
                <wp:wrapNone/>
                <wp:docPr id="36" name="Oval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64359B3" id="Oval 570" o:spid="_x0000_s1026" style="position:absolute;margin-left:89.55pt;margin-top:1.75pt;width:7.2pt;height:7.2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" fillcolor="black"/>
            </w:pict>
          </mc:Fallback>
        </mc:AlternateContent>
      </w:r>
    </w:p>
    <w:p w:rsidR="0040730D" w:rsidRDefault="00BE3BCA" w:rsidP="00AE7896">
      <w:r>
        <w:rPr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4349115</wp:posOffset>
                </wp:positionH>
                <wp:positionV relativeFrom="paragraph">
                  <wp:posOffset>27940</wp:posOffset>
                </wp:positionV>
                <wp:extent cx="91440" cy="91440"/>
                <wp:effectExtent l="5715" t="11430" r="7620" b="11430"/>
                <wp:wrapNone/>
                <wp:docPr id="35" name="Oval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CEA2289" id="Oval 574" o:spid="_x0000_s1026" style="position:absolute;margin-left:342.45pt;margin-top:2.2pt;width:7.2pt;height:7.2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" fillcolor="black"/>
            </w:pict>
          </mc:Fallback>
        </mc:AlternateContent>
      </w:r>
    </w:p>
    <w:p w:rsidR="0040730D" w:rsidRDefault="00BE3BCA" w:rsidP="00AE7896">
      <w:r>
        <w:rPr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4711065</wp:posOffset>
                </wp:positionH>
                <wp:positionV relativeFrom="paragraph">
                  <wp:posOffset>31750</wp:posOffset>
                </wp:positionV>
                <wp:extent cx="91440" cy="91440"/>
                <wp:effectExtent l="5715" t="9525" r="7620" b="13335"/>
                <wp:wrapNone/>
                <wp:docPr id="34" name="Oval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141D05F" id="Oval 571" o:spid="_x0000_s1026" style="position:absolute;margin-left:370.95pt;margin-top:2.5pt;width:7.2pt;height:7.2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37465</wp:posOffset>
                </wp:positionV>
                <wp:extent cx="91440" cy="91440"/>
                <wp:effectExtent l="9525" t="5715" r="13335" b="7620"/>
                <wp:wrapNone/>
                <wp:docPr id="33" name="Oval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9A30BAD" id="Oval 569" o:spid="_x0000_s1026" style="position:absolute;margin-left:66pt;margin-top:2.95pt;width:7.2pt;height:7.2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1445895</wp:posOffset>
                </wp:positionH>
                <wp:positionV relativeFrom="paragraph">
                  <wp:posOffset>39370</wp:posOffset>
                </wp:positionV>
                <wp:extent cx="91440" cy="91440"/>
                <wp:effectExtent l="7620" t="7620" r="5715" b="5715"/>
                <wp:wrapNone/>
                <wp:docPr id="32" name="Oval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053FFED" id="Oval 568" o:spid="_x0000_s1026" style="position:absolute;margin-left:113.85pt;margin-top:3.1pt;width:7.2pt;height:7.2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" fillcolor="black"/>
            </w:pict>
          </mc:Fallback>
        </mc:AlternateContent>
      </w:r>
    </w:p>
    <w:p w:rsidR="0040730D" w:rsidRDefault="0040730D" w:rsidP="00AE7896"/>
    <w:p w:rsidR="0040730D" w:rsidRDefault="0040730D" w:rsidP="00AE7896"/>
    <w:p w:rsidR="0040730D" w:rsidRDefault="0040730D" w:rsidP="00AE7896"/>
    <w:p w:rsidR="0040730D" w:rsidRDefault="0040730D" w:rsidP="00AE7896"/>
    <w:p w:rsidR="0040730D" w:rsidRDefault="0040730D" w:rsidP="00AE7896"/>
    <w:p w:rsidR="0040730D" w:rsidRDefault="0040730D" w:rsidP="00AE7896"/>
    <w:p w:rsidR="0040730D" w:rsidRDefault="0040730D" w:rsidP="00AE7896"/>
    <w:p w:rsidR="0040730D" w:rsidRDefault="0040730D" w:rsidP="00AE7896"/>
    <w:p w:rsidR="0040730D" w:rsidRDefault="0040730D" w:rsidP="00AE7896"/>
    <w:p w:rsidR="0040730D" w:rsidRDefault="00BE3BCA" w:rsidP="00AE7896">
      <w:r>
        <w:rPr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4166235</wp:posOffset>
                </wp:positionH>
                <wp:positionV relativeFrom="paragraph">
                  <wp:posOffset>666115</wp:posOffset>
                </wp:positionV>
                <wp:extent cx="91440" cy="91440"/>
                <wp:effectExtent l="13335" t="5715" r="9525" b="7620"/>
                <wp:wrapNone/>
                <wp:docPr id="31" name="Oval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6EEE23" id="Oval 583" o:spid="_x0000_s1026" style="position:absolute;margin-left:328.05pt;margin-top:52.45pt;width:7.2pt;height:7.2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column">
                  <wp:posOffset>4621530</wp:posOffset>
                </wp:positionH>
                <wp:positionV relativeFrom="paragraph">
                  <wp:posOffset>119380</wp:posOffset>
                </wp:positionV>
                <wp:extent cx="91440" cy="91440"/>
                <wp:effectExtent l="11430" t="11430" r="11430" b="11430"/>
                <wp:wrapNone/>
                <wp:docPr id="30" name="Oval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9348CC8" id="Oval 582" o:spid="_x0000_s1026" style="position:absolute;margin-left:363.9pt;margin-top:9.4pt;width:7.2pt;height:7.2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4314825</wp:posOffset>
                </wp:positionH>
                <wp:positionV relativeFrom="paragraph">
                  <wp:posOffset>848995</wp:posOffset>
                </wp:positionV>
                <wp:extent cx="91440" cy="91440"/>
                <wp:effectExtent l="9525" t="7620" r="13335" b="5715"/>
                <wp:wrapNone/>
                <wp:docPr id="29" name="Oval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3872AF3" id="Oval 580" o:spid="_x0000_s1026" style="position:absolute;margin-left:339.75pt;margin-top:66.85pt;width:7.2pt;height:7.2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09855</wp:posOffset>
                </wp:positionV>
                <wp:extent cx="91440" cy="91440"/>
                <wp:effectExtent l="9525" t="11430" r="13335" b="11430"/>
                <wp:wrapNone/>
                <wp:docPr id="28" name="Oval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D278F62" id="Oval 577" o:spid="_x0000_s1026" style="position:absolute;margin-left:90pt;margin-top:8.65pt;width:7.2pt;height:7.2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" fillcolor="black"/>
            </w:pict>
          </mc:Fallback>
        </mc:AlternateContent>
      </w:r>
    </w:p>
    <w:p w:rsidR="0040730D" w:rsidRDefault="00BE3BCA" w:rsidP="00AE7896">
      <w:r>
        <w:rPr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4709160</wp:posOffset>
                </wp:positionH>
                <wp:positionV relativeFrom="paragraph">
                  <wp:posOffset>41275</wp:posOffset>
                </wp:positionV>
                <wp:extent cx="91440" cy="91440"/>
                <wp:effectExtent l="13335" t="13335" r="9525" b="9525"/>
                <wp:wrapNone/>
                <wp:docPr id="27" name="Oval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0B33D50" id="Oval 581" o:spid="_x0000_s1026" style="position:absolute;margin-left:370.8pt;margin-top:3.25pt;width:7.2pt;height:7.2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" fillcolor="black"/>
            </w:pict>
          </mc:Fallback>
        </mc:AlternateContent>
      </w:r>
    </w:p>
    <w:p w:rsidR="0040730D" w:rsidRDefault="0040730D" w:rsidP="00AE7896"/>
    <w:p w:rsidR="0040730D" w:rsidRDefault="00BE3BCA" w:rsidP="00AE7896">
      <w:r>
        <w:rPr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135255</wp:posOffset>
                </wp:positionV>
                <wp:extent cx="91440" cy="91440"/>
                <wp:effectExtent l="9525" t="9525" r="13335" b="13335"/>
                <wp:wrapNone/>
                <wp:docPr id="26" name="Oval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9035B32" id="Oval 576" o:spid="_x0000_s1026" style="position:absolute;margin-left:125.25pt;margin-top:10.65pt;width:7.2pt;height:7.2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687705</wp:posOffset>
                </wp:positionH>
                <wp:positionV relativeFrom="paragraph">
                  <wp:posOffset>131445</wp:posOffset>
                </wp:positionV>
                <wp:extent cx="91440" cy="91440"/>
                <wp:effectExtent l="11430" t="5715" r="11430" b="7620"/>
                <wp:wrapNone/>
                <wp:docPr id="25" name="Oval 5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26C0423" id="Oval 578" o:spid="_x0000_s1026" style="position:absolute;margin-left:54.15pt;margin-top:10.35pt;width:7.2pt;height:7.2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" fillcolor="black"/>
            </w:pict>
          </mc:Fallback>
        </mc:AlternateContent>
      </w:r>
    </w:p>
    <w:p w:rsidR="0040730D" w:rsidRDefault="00BE3BCA" w:rsidP="00AE7896">
      <w:r>
        <w:rPr>
          <w:noProof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4709160</wp:posOffset>
                </wp:positionH>
                <wp:positionV relativeFrom="paragraph">
                  <wp:posOffset>139065</wp:posOffset>
                </wp:positionV>
                <wp:extent cx="91440" cy="91440"/>
                <wp:effectExtent l="13335" t="7620" r="9525" b="5715"/>
                <wp:wrapNone/>
                <wp:docPr id="24" name="Oval 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FE4BDB2" id="Oval 584" o:spid="_x0000_s1026" style="position:absolute;margin-left:370.8pt;margin-top:10.95pt;width:7.2pt;height:7.2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1442085</wp:posOffset>
                </wp:positionH>
                <wp:positionV relativeFrom="paragraph">
                  <wp:posOffset>142875</wp:posOffset>
                </wp:positionV>
                <wp:extent cx="91440" cy="91440"/>
                <wp:effectExtent l="13335" t="11430" r="9525" b="11430"/>
                <wp:wrapNone/>
                <wp:docPr id="23" name="Oval 5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4DDB77C" id="Oval 579" o:spid="_x0000_s1026" style="position:absolute;margin-left:113.55pt;margin-top:11.25pt;width:7.2pt;height:7.2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836295</wp:posOffset>
                </wp:positionH>
                <wp:positionV relativeFrom="paragraph">
                  <wp:posOffset>139065</wp:posOffset>
                </wp:positionV>
                <wp:extent cx="91440" cy="91440"/>
                <wp:effectExtent l="7620" t="7620" r="5715" b="5715"/>
                <wp:wrapNone/>
                <wp:docPr id="22" name="Oval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F1601A1" id="Oval 575" o:spid="_x0000_s1026" style="position:absolute;margin-left:65.85pt;margin-top:10.95pt;width:7.2pt;height:7.2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" fillcolor="black"/>
            </w:pict>
          </mc:Fallback>
        </mc:AlternateContent>
      </w:r>
    </w:p>
    <w:p w:rsidR="0040730D" w:rsidRDefault="0040730D" w:rsidP="00AE7896"/>
    <w:p w:rsidR="0040730D" w:rsidRDefault="0040730D" w:rsidP="00AE7896"/>
    <w:p w:rsidR="0040730D" w:rsidRDefault="0040730D" w:rsidP="00AE7896"/>
    <w:p w:rsidR="0040730D" w:rsidRDefault="0040730D" w:rsidP="00AE7896"/>
    <w:p w:rsidR="0040730D" w:rsidRDefault="0040730D" w:rsidP="00AE7896"/>
    <w:p w:rsidR="005749C1" w:rsidRDefault="005749C1" w:rsidP="00AE789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04"/>
        <w:gridCol w:w="1296"/>
        <w:gridCol w:w="1440"/>
        <w:gridCol w:w="1296"/>
        <w:gridCol w:w="1440"/>
        <w:gridCol w:w="1296"/>
      </w:tblGrid>
      <w:tr w:rsidR="00674F79" w:rsidTr="00BE3310">
        <w:tc>
          <w:tcPr>
            <w:tcW w:w="2304" w:type="dxa"/>
          </w:tcPr>
          <w:p w:rsidR="00674F79" w:rsidRDefault="00674F79" w:rsidP="00AE7896"/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Body i</w:t>
            </w:r>
          </w:p>
          <w:p w:rsidR="00674F79" w:rsidRDefault="00674F79" w:rsidP="00BE3310">
            <w:pPr>
              <w:jc w:val="center"/>
            </w:pPr>
            <w:r>
              <w:t>vertices</w:t>
            </w:r>
          </w:p>
          <w:p w:rsidR="00674F79" w:rsidRDefault="00674F79" w:rsidP="00BE3310">
            <w:pPr>
              <w:jc w:val="center"/>
            </w:pPr>
            <w:r>
              <w:t>in j</w:t>
            </w:r>
          </w:p>
        </w:tc>
        <w:tc>
          <w:tcPr>
            <w:tcW w:w="1440" w:type="dxa"/>
          </w:tcPr>
          <w:p w:rsidR="00674F79" w:rsidRDefault="00674F79" w:rsidP="00BE3310">
            <w:pPr>
              <w:jc w:val="center"/>
            </w:pPr>
            <w:r>
              <w:t>Body i</w:t>
            </w:r>
          </w:p>
          <w:p w:rsidR="00674F79" w:rsidRDefault="00674F79" w:rsidP="00BE3310">
            <w:pPr>
              <w:jc w:val="center"/>
            </w:pPr>
            <w:r>
              <w:t>edge</w:t>
            </w:r>
          </w:p>
          <w:p w:rsidR="00674F79" w:rsidRDefault="00674F79" w:rsidP="00BE3310">
            <w:pPr>
              <w:jc w:val="center"/>
            </w:pPr>
            <w:r>
              <w:t>intersections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 xml:space="preserve">Body </w:t>
            </w:r>
            <w:r w:rsidR="005749C1">
              <w:t>j</w:t>
            </w:r>
          </w:p>
          <w:p w:rsidR="00674F79" w:rsidRDefault="00674F79" w:rsidP="00BE3310">
            <w:pPr>
              <w:jc w:val="center"/>
            </w:pPr>
            <w:r>
              <w:t>vertices</w:t>
            </w:r>
          </w:p>
          <w:p w:rsidR="00674F79" w:rsidRDefault="00674F79" w:rsidP="00BE3310">
            <w:pPr>
              <w:jc w:val="center"/>
            </w:pPr>
            <w:r>
              <w:t xml:space="preserve">in </w:t>
            </w:r>
            <w:r w:rsidR="005749C1">
              <w:t>i</w:t>
            </w:r>
          </w:p>
        </w:tc>
        <w:tc>
          <w:tcPr>
            <w:tcW w:w="1440" w:type="dxa"/>
          </w:tcPr>
          <w:p w:rsidR="00674F79" w:rsidRDefault="005749C1" w:rsidP="00BE3310">
            <w:pPr>
              <w:jc w:val="center"/>
            </w:pPr>
            <w:r>
              <w:t>Body j</w:t>
            </w:r>
          </w:p>
          <w:p w:rsidR="00674F79" w:rsidRDefault="00674F79" w:rsidP="00BE3310">
            <w:pPr>
              <w:jc w:val="center"/>
            </w:pPr>
            <w:r>
              <w:t>edge</w:t>
            </w:r>
          </w:p>
          <w:p w:rsidR="00674F79" w:rsidRDefault="00674F79" w:rsidP="00BE3310">
            <w:pPr>
              <w:jc w:val="center"/>
            </w:pPr>
            <w:r>
              <w:t>intersections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Contact points</w:t>
            </w:r>
          </w:p>
        </w:tc>
      </w:tr>
      <w:tr w:rsidR="00674F79" w:rsidTr="00BE3310">
        <w:tc>
          <w:tcPr>
            <w:tcW w:w="2304" w:type="dxa"/>
          </w:tcPr>
          <w:p w:rsidR="00674F79" w:rsidRDefault="00674F79" w:rsidP="00AE7896">
            <w:r>
              <w:t>vertex-edge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0</w:t>
            </w:r>
          </w:p>
        </w:tc>
        <w:tc>
          <w:tcPr>
            <w:tcW w:w="1440" w:type="dxa"/>
          </w:tcPr>
          <w:p w:rsidR="00674F79" w:rsidRDefault="00674F79" w:rsidP="00BE3310">
            <w:pPr>
              <w:jc w:val="center"/>
            </w:pPr>
            <w:r>
              <w:t>1</w:t>
            </w:r>
          </w:p>
        </w:tc>
        <w:tc>
          <w:tcPr>
            <w:tcW w:w="1296" w:type="dxa"/>
          </w:tcPr>
          <w:p w:rsidR="00674F79" w:rsidRDefault="005749C1" w:rsidP="00BE3310">
            <w:pPr>
              <w:jc w:val="center"/>
            </w:pPr>
            <w:r>
              <w:t>1</w:t>
            </w:r>
          </w:p>
        </w:tc>
        <w:tc>
          <w:tcPr>
            <w:tcW w:w="1440" w:type="dxa"/>
          </w:tcPr>
          <w:p w:rsidR="00674F79" w:rsidRDefault="005749C1" w:rsidP="00BE3310">
            <w:pPr>
              <w:jc w:val="center"/>
            </w:pPr>
            <w:r>
              <w:t>2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3</w:t>
            </w:r>
          </w:p>
        </w:tc>
      </w:tr>
      <w:tr w:rsidR="00674F79" w:rsidTr="00BE3310">
        <w:tc>
          <w:tcPr>
            <w:tcW w:w="2304" w:type="dxa"/>
          </w:tcPr>
          <w:p w:rsidR="00674F79" w:rsidRDefault="00674F79" w:rsidP="00AE7896">
            <w:r>
              <w:t>edge-edge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1</w:t>
            </w:r>
          </w:p>
        </w:tc>
        <w:tc>
          <w:tcPr>
            <w:tcW w:w="1440" w:type="dxa"/>
          </w:tcPr>
          <w:p w:rsidR="00674F79" w:rsidRDefault="00674F79" w:rsidP="00BE3310">
            <w:pPr>
              <w:jc w:val="center"/>
            </w:pPr>
            <w:r>
              <w:t>2</w:t>
            </w:r>
          </w:p>
        </w:tc>
        <w:tc>
          <w:tcPr>
            <w:tcW w:w="1296" w:type="dxa"/>
          </w:tcPr>
          <w:p w:rsidR="00674F79" w:rsidRDefault="005749C1" w:rsidP="00BE3310">
            <w:pPr>
              <w:jc w:val="center"/>
            </w:pPr>
            <w:r>
              <w:t>1</w:t>
            </w:r>
          </w:p>
        </w:tc>
        <w:tc>
          <w:tcPr>
            <w:tcW w:w="1440" w:type="dxa"/>
          </w:tcPr>
          <w:p w:rsidR="00674F79" w:rsidRDefault="005749C1" w:rsidP="00BE3310">
            <w:pPr>
              <w:jc w:val="center"/>
            </w:pPr>
            <w:r>
              <w:t>2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4</w:t>
            </w:r>
          </w:p>
        </w:tc>
      </w:tr>
      <w:tr w:rsidR="00674F79" w:rsidTr="00BE3310">
        <w:tc>
          <w:tcPr>
            <w:tcW w:w="2304" w:type="dxa"/>
          </w:tcPr>
          <w:p w:rsidR="00674F79" w:rsidRDefault="00674F79" w:rsidP="00AE7896">
            <w:r>
              <w:t>multiple vertex-edge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0</w:t>
            </w:r>
          </w:p>
        </w:tc>
        <w:tc>
          <w:tcPr>
            <w:tcW w:w="1440" w:type="dxa"/>
          </w:tcPr>
          <w:p w:rsidR="00674F79" w:rsidRDefault="005749C1" w:rsidP="00BE3310">
            <w:pPr>
              <w:jc w:val="center"/>
            </w:pPr>
            <w:r>
              <w:t>1</w:t>
            </w:r>
          </w:p>
        </w:tc>
        <w:tc>
          <w:tcPr>
            <w:tcW w:w="1296" w:type="dxa"/>
          </w:tcPr>
          <w:p w:rsidR="00674F79" w:rsidRDefault="008F5D30" w:rsidP="00BE3310">
            <w:pPr>
              <w:jc w:val="center"/>
            </w:pPr>
            <w:r>
              <w:t>≥</w:t>
            </w:r>
            <w:r w:rsidR="005749C1">
              <w:t>2</w:t>
            </w:r>
          </w:p>
        </w:tc>
        <w:tc>
          <w:tcPr>
            <w:tcW w:w="1440" w:type="dxa"/>
          </w:tcPr>
          <w:p w:rsidR="00674F79" w:rsidRDefault="005749C1" w:rsidP="00BE3310">
            <w:pPr>
              <w:jc w:val="center"/>
            </w:pPr>
            <w:r>
              <w:t>2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5</w:t>
            </w:r>
          </w:p>
        </w:tc>
      </w:tr>
      <w:tr w:rsidR="00674F79" w:rsidTr="00BE3310">
        <w:tc>
          <w:tcPr>
            <w:tcW w:w="2304" w:type="dxa"/>
          </w:tcPr>
          <w:p w:rsidR="00674F79" w:rsidRDefault="00674F79" w:rsidP="0030753E">
            <w:r>
              <w:t>multiple edge-edge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1</w:t>
            </w:r>
          </w:p>
        </w:tc>
        <w:tc>
          <w:tcPr>
            <w:tcW w:w="1440" w:type="dxa"/>
          </w:tcPr>
          <w:p w:rsidR="00674F79" w:rsidRDefault="005749C1" w:rsidP="00BE3310">
            <w:pPr>
              <w:jc w:val="center"/>
            </w:pPr>
            <w:r>
              <w:t>2</w:t>
            </w:r>
          </w:p>
        </w:tc>
        <w:tc>
          <w:tcPr>
            <w:tcW w:w="1296" w:type="dxa"/>
          </w:tcPr>
          <w:p w:rsidR="00674F79" w:rsidRDefault="008F5D30" w:rsidP="00BE3310">
            <w:pPr>
              <w:jc w:val="center"/>
            </w:pPr>
            <w:r>
              <w:t>≥</w:t>
            </w:r>
            <w:r w:rsidR="005749C1">
              <w:t>2</w:t>
            </w:r>
          </w:p>
        </w:tc>
        <w:tc>
          <w:tcPr>
            <w:tcW w:w="1440" w:type="dxa"/>
          </w:tcPr>
          <w:p w:rsidR="00674F79" w:rsidRDefault="005749C1" w:rsidP="00BE3310">
            <w:pPr>
              <w:jc w:val="center"/>
            </w:pPr>
            <w:r>
              <w:t>2</w:t>
            </w:r>
          </w:p>
        </w:tc>
        <w:tc>
          <w:tcPr>
            <w:tcW w:w="1296" w:type="dxa"/>
          </w:tcPr>
          <w:p w:rsidR="00674F79" w:rsidRDefault="00674F79" w:rsidP="00BE3310">
            <w:pPr>
              <w:jc w:val="center"/>
            </w:pPr>
            <w:r>
              <w:t>5</w:t>
            </w:r>
          </w:p>
        </w:tc>
      </w:tr>
    </w:tbl>
    <w:p w:rsidR="0040730D" w:rsidRDefault="0040730D" w:rsidP="00AE7896"/>
    <w:p w:rsidR="0040730D" w:rsidRDefault="0040730D" w:rsidP="00AE7896"/>
    <w:p w:rsidR="0040730D" w:rsidRPr="00AE7896" w:rsidRDefault="0040730D" w:rsidP="00AE7896"/>
    <w:p w:rsidR="007F3740" w:rsidRDefault="00BC5779" w:rsidP="00AE7896">
      <w:r w:rsidRPr="00AE7896">
        <w:br/>
      </w:r>
      <w:r w:rsidRPr="00AE7896">
        <w:br/>
      </w:r>
      <w:bookmarkStart w:id="1" w:name="tut7"/>
      <w:bookmarkEnd w:id="1"/>
    </w:p>
    <w:p w:rsidR="00BC5779" w:rsidRPr="00267EBF" w:rsidRDefault="007F3740" w:rsidP="00BC5779">
      <w:pPr>
        <w:jc w:val="center"/>
        <w:rPr>
          <w:b/>
          <w:sz w:val="28"/>
          <w:szCs w:val="28"/>
        </w:rPr>
      </w:pPr>
      <w:r>
        <w:br w:type="page"/>
      </w:r>
      <w:r w:rsidR="008F5D30" w:rsidRPr="00267EBF">
        <w:rPr>
          <w:b/>
          <w:sz w:val="28"/>
          <w:szCs w:val="28"/>
        </w:rPr>
        <w:lastRenderedPageBreak/>
        <w:t xml:space="preserve"> </w:t>
      </w:r>
      <w:r w:rsidR="00267EBF" w:rsidRPr="00267EBF">
        <w:rPr>
          <w:b/>
          <w:sz w:val="28"/>
          <w:szCs w:val="28"/>
        </w:rPr>
        <w:t>Interpolating Time of Collision</w:t>
      </w:r>
      <w:r w:rsidR="00F916F6">
        <w:rPr>
          <w:b/>
          <w:sz w:val="28"/>
          <w:szCs w:val="28"/>
        </w:rPr>
        <w:t xml:space="preserve"> (vertex-edge)</w:t>
      </w:r>
    </w:p>
    <w:p w:rsidR="00267EBF" w:rsidRDefault="00267EBF" w:rsidP="00BC5779">
      <w:pPr>
        <w:jc w:val="center"/>
      </w:pPr>
    </w:p>
    <w:p w:rsidR="007C0E82" w:rsidRDefault="00BE3BCA" w:rsidP="00BC5779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>
                <wp:simplePos x="0" y="0"/>
                <wp:positionH relativeFrom="column">
                  <wp:posOffset>1971675</wp:posOffset>
                </wp:positionH>
                <wp:positionV relativeFrom="paragraph">
                  <wp:posOffset>33020</wp:posOffset>
                </wp:positionV>
                <wp:extent cx="1552575" cy="733425"/>
                <wp:effectExtent l="9525" t="12700" r="9525" b="6350"/>
                <wp:wrapNone/>
                <wp:docPr id="21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2575" cy="7334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57BB23" id="Rectangle 40" o:spid="_x0000_s1026" style="position:absolute;margin-left:155.25pt;margin-top:2.6pt;width:122.25pt;height:57.75pt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" filled="f"/>
            </w:pict>
          </mc:Fallback>
        </mc:AlternateContent>
      </w:r>
    </w:p>
    <w:p w:rsidR="007C0E82" w:rsidRDefault="00BE3BCA" w:rsidP="00BC5779">
      <w:pPr>
        <w:jc w:val="center"/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2519045</wp:posOffset>
                </wp:positionH>
                <wp:positionV relativeFrom="paragraph">
                  <wp:posOffset>64135</wp:posOffset>
                </wp:positionV>
                <wp:extent cx="475615" cy="358140"/>
                <wp:effectExtent l="4445" t="0" r="0" b="3810"/>
                <wp:wrapNone/>
                <wp:docPr id="20" name="Text Box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D90FFC">
                            <w:r w:rsidRPr="00D90FFC">
                              <w:rPr>
                                <w:position w:val="-14"/>
                              </w:rPr>
                              <w:object w:dxaOrig="460" w:dyaOrig="420">
                                <v:shape id="_x0000_i1137" type="#_x0000_t75" style="width:23pt;height:21pt" o:ole="">
                                  <v:imagedata r:id="rId265" o:title=""/>
                                </v:shape>
                                <o:OLEObject Type="Embed" ProgID="Equation.3" ShapeID="_x0000_i1137" DrawAspect="Content" ObjectID="_1680339675" r:id="rId26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3" o:spid="_x0000_s1199" type="#_x0000_t202" style="position:absolute;left:0;text-align:left;margin-left:198.35pt;margin-top:5.05pt;width:37.45pt;height:28.2pt;z-index:251673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" filled="f" stroked="f">
                <v:textbox style="mso-fit-shape-to-text:t">
                  <w:txbxContent>
                    <w:p w:rsidR="0097534B" w:rsidRPr="004607B7" w:rsidRDefault="0097534B" w:rsidP="00D90FFC">
                      <w:r w:rsidRPr="00D90FFC">
                        <w:rPr>
                          <w:position w:val="-14"/>
                        </w:rPr>
                        <w:object w:dxaOrig="460" w:dyaOrig="420">
                          <v:shape id="_x0000_i1137" type="#_x0000_t75" style="width:23pt;height:21pt" o:ole="">
                            <v:imagedata r:id="rId267" o:title=""/>
                          </v:shape>
                          <o:OLEObject Type="Embed" ProgID="Equation.3" ShapeID="_x0000_i1137" DrawAspect="Content" ObjectID="_1602498812" r:id="rId2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C0E82" w:rsidRDefault="007C0E82" w:rsidP="00BC5779">
      <w:pPr>
        <w:jc w:val="center"/>
      </w:pPr>
    </w:p>
    <w:p w:rsidR="007C0E82" w:rsidRDefault="00BE3BCA" w:rsidP="00BC5779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9120" behindDoc="0" locked="0" layoutInCell="1" allowOverlap="1">
                <wp:simplePos x="0" y="0"/>
                <wp:positionH relativeFrom="column">
                  <wp:posOffset>2714625</wp:posOffset>
                </wp:positionH>
                <wp:positionV relativeFrom="paragraph">
                  <wp:posOffset>59690</wp:posOffset>
                </wp:positionV>
                <wp:extent cx="90805" cy="90805"/>
                <wp:effectExtent l="9525" t="12700" r="13970" b="10795"/>
                <wp:wrapNone/>
                <wp:docPr id="19" name="Oval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2D3B2FC" id="Oval 44" o:spid="_x0000_s1026" style="position:absolute;margin-left:213.75pt;margin-top:4.7pt;width:7.15pt;height:7.15pt;z-index:25158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8096" behindDoc="0" locked="0" layoutInCell="1" allowOverlap="1">
                <wp:simplePos x="0" y="0"/>
                <wp:positionH relativeFrom="column">
                  <wp:posOffset>2409825</wp:posOffset>
                </wp:positionH>
                <wp:positionV relativeFrom="paragraph">
                  <wp:posOffset>69215</wp:posOffset>
                </wp:positionV>
                <wp:extent cx="704850" cy="781050"/>
                <wp:effectExtent l="19050" t="22225" r="19050" b="6350"/>
                <wp:wrapNone/>
                <wp:docPr id="18" name="AutoSha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0" cy="7810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9DD435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42" o:spid="_x0000_s1026" type="#_x0000_t5" style="position:absolute;margin-left:189.75pt;margin-top:5.45pt;width:55.5pt;height:61.5pt;z-index:25158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0144" behindDoc="0" locked="0" layoutInCell="1" allowOverlap="1">
                <wp:simplePos x="0" y="0"/>
                <wp:positionH relativeFrom="column">
                  <wp:posOffset>1914525</wp:posOffset>
                </wp:positionH>
                <wp:positionV relativeFrom="paragraph">
                  <wp:posOffset>164465</wp:posOffset>
                </wp:positionV>
                <wp:extent cx="90805" cy="90805"/>
                <wp:effectExtent l="9525" t="12700" r="13970" b="10795"/>
                <wp:wrapNone/>
                <wp:docPr id="17" name="Oval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EFE0A5" id="Oval 46" o:spid="_x0000_s1026" style="position:absolute;margin-left:150.75pt;margin-top:12.95pt;width:7.15pt;height:7.15pt;z-index:25159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" fillcolor="black"/>
            </w:pict>
          </mc:Fallback>
        </mc:AlternateContent>
      </w:r>
    </w:p>
    <w:p w:rsidR="007C0E82" w:rsidRDefault="00BE3BCA" w:rsidP="00BC5779">
      <w:pPr>
        <w:jc w:val="center"/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971675</wp:posOffset>
                </wp:positionH>
                <wp:positionV relativeFrom="paragraph">
                  <wp:posOffset>52705</wp:posOffset>
                </wp:positionV>
                <wp:extent cx="1504950" cy="0"/>
                <wp:effectExtent l="28575" t="85725" r="19050" b="85725"/>
                <wp:wrapNone/>
                <wp:docPr id="16" name="Lin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0495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2720E1" id="Line 456" o:spid="_x0000_s1026" style="position:absolute;flip:x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5.25pt,4.15pt" to="273.75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" strokeweight="3pt">
                <v:stroke endarrow="block"/>
              </v:lin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119380</wp:posOffset>
                </wp:positionV>
                <wp:extent cx="488315" cy="332740"/>
                <wp:effectExtent l="0" t="0" r="0" b="635"/>
                <wp:wrapNone/>
                <wp:docPr id="15" name="Text Box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D90FFC">
                            <w:r w:rsidRPr="004607B7">
                              <w:rPr>
                                <w:position w:val="-10"/>
                              </w:rPr>
                              <w:object w:dxaOrig="480" w:dyaOrig="380">
                                <v:shape id="_x0000_i1139" type="#_x0000_t75" style="width:24pt;height:19pt" o:ole="">
                                  <v:imagedata r:id="rId269" o:title=""/>
                                </v:shape>
                                <o:OLEObject Type="Embed" ProgID="Equation.3" ShapeID="_x0000_i1139" DrawAspect="Content" ObjectID="_1680339676" r:id="rId2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2" o:spid="_x0000_s1200" type="#_x0000_t202" style="position:absolute;left:0;text-align:left;margin-left:262.5pt;margin-top:9.4pt;width:38.45pt;height:26.2pt;z-index:251672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" filled="f" stroked="f">
                <v:textbox style="mso-fit-shape-to-text:t">
                  <w:txbxContent>
                    <w:p w:rsidR="0097534B" w:rsidRPr="004607B7" w:rsidRDefault="0097534B" w:rsidP="00D90FFC">
                      <w:r w:rsidRPr="004607B7">
                        <w:rPr>
                          <w:position w:val="-10"/>
                        </w:rPr>
                        <w:object w:dxaOrig="480" w:dyaOrig="380">
                          <v:shape id="_x0000_i1139" type="#_x0000_t75" style="width:24pt;height:19pt" o:ole="">
                            <v:imagedata r:id="rId271" o:title=""/>
                          </v:shape>
                          <o:OLEObject Type="Embed" ProgID="Equation.3" ShapeID="_x0000_i1139" DrawAspect="Content" ObjectID="_1602498813" r:id="rId2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1657350</wp:posOffset>
                </wp:positionH>
                <wp:positionV relativeFrom="paragraph">
                  <wp:posOffset>109855</wp:posOffset>
                </wp:positionV>
                <wp:extent cx="500380" cy="332740"/>
                <wp:effectExtent l="0" t="0" r="4445" b="635"/>
                <wp:wrapNone/>
                <wp:docPr id="14" name="Text Box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380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D90FFC">
                            <w:r w:rsidRPr="004607B7">
                              <w:rPr>
                                <w:position w:val="-10"/>
                              </w:rPr>
                              <w:object w:dxaOrig="499" w:dyaOrig="380">
                                <v:shape id="_x0000_i1141" type="#_x0000_t75" style="width:24.95pt;height:19pt" o:ole="">
                                  <v:imagedata r:id="rId273" o:title=""/>
                                </v:shape>
                                <o:OLEObject Type="Embed" ProgID="Equation.3" ShapeID="_x0000_i1141" DrawAspect="Content" ObjectID="_1680339677" r:id="rId27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1" o:spid="_x0000_s1201" type="#_x0000_t202" style="position:absolute;left:0;text-align:left;margin-left:130.5pt;margin-top:8.65pt;width:39.4pt;height:26.2pt;z-index:251671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" filled="f" stroked="f">
                <v:textbox style="mso-fit-shape-to-text:t">
                  <w:txbxContent>
                    <w:p w:rsidR="0097534B" w:rsidRPr="004607B7" w:rsidRDefault="0097534B" w:rsidP="00D90FFC">
                      <w:r w:rsidRPr="004607B7">
                        <w:rPr>
                          <w:position w:val="-10"/>
                        </w:rPr>
                        <w:object w:dxaOrig="499" w:dyaOrig="380">
                          <v:shape id="_x0000_i1141" type="#_x0000_t75" style="width:24.95pt;height:19pt" o:ole="">
                            <v:imagedata r:id="rId275" o:title=""/>
                          </v:shape>
                          <o:OLEObject Type="Embed" ProgID="Equation.3" ShapeID="_x0000_i1141" DrawAspect="Content" ObjectID="_1602498814" r:id="rId2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17780</wp:posOffset>
                </wp:positionV>
                <wp:extent cx="90805" cy="90805"/>
                <wp:effectExtent l="9525" t="12700" r="13970" b="10795"/>
                <wp:wrapNone/>
                <wp:docPr id="13" name="Oval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3BC4A1B" id="Oval 48" o:spid="_x0000_s1026" style="position:absolute;margin-left:271.5pt;margin-top:1.4pt;width:7.15pt;height:7.15pt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" fillcolor="black"/>
            </w:pict>
          </mc:Fallback>
        </mc:AlternateContent>
      </w:r>
    </w:p>
    <w:p w:rsidR="007C0E82" w:rsidRDefault="007C0E82" w:rsidP="00BC5779">
      <w:pPr>
        <w:jc w:val="center"/>
      </w:pPr>
    </w:p>
    <w:p w:rsidR="007C0E82" w:rsidRDefault="007C0E82" w:rsidP="00BC5779">
      <w:pPr>
        <w:jc w:val="center"/>
      </w:pPr>
    </w:p>
    <w:p w:rsidR="007C0E82" w:rsidRDefault="007C0E82" w:rsidP="00BC5779">
      <w:pPr>
        <w:jc w:val="center"/>
      </w:pPr>
    </w:p>
    <w:p w:rsidR="007C0E82" w:rsidRDefault="007C0E82" w:rsidP="00BC5779">
      <w:pPr>
        <w:jc w:val="center"/>
      </w:pPr>
    </w:p>
    <w:p w:rsidR="00267EBF" w:rsidRDefault="007C0E82" w:rsidP="00267EBF">
      <w:r>
        <w:t xml:space="preserve">given </w:t>
      </w:r>
      <w:r w:rsidR="00267EBF">
        <w:t xml:space="preserve">candidate vertex </w:t>
      </w:r>
      <w:r w:rsidR="007F3740" w:rsidRPr="00267EBF">
        <w:rPr>
          <w:position w:val="-16"/>
        </w:rPr>
        <w:object w:dxaOrig="460" w:dyaOrig="440">
          <v:shape id="_x0000_i1142" type="#_x0000_t75" style="width:23pt;height:22pt" o:ole="">
            <v:imagedata r:id="rId277" o:title=""/>
          </v:shape>
          <o:OLEObject Type="Embed" ProgID="Equation.3" ShapeID="_x0000_i1142" DrawAspect="Content" ObjectID="_1680339557" r:id="rId278"/>
        </w:object>
      </w:r>
      <w:r>
        <w:t xml:space="preserve"> </w:t>
      </w:r>
      <w:r w:rsidR="00267EBF">
        <w:t>on body j that collides with body i at t</w:t>
      </w:r>
      <w:r w:rsidR="007F3740">
        <w:t>ime t</w:t>
      </w:r>
    </w:p>
    <w:p w:rsidR="00267EBF" w:rsidRDefault="00267EBF" w:rsidP="00267EBF"/>
    <w:p w:rsidR="00267EBF" w:rsidRDefault="007C0E82" w:rsidP="00267EBF">
      <w:r>
        <w:t xml:space="preserve">given </w:t>
      </w:r>
      <w:r w:rsidR="00267EBF">
        <w:t xml:space="preserve">candidate edge </w:t>
      </w:r>
      <w:r w:rsidR="007F3740" w:rsidRPr="007F3740">
        <w:rPr>
          <w:position w:val="-12"/>
        </w:rPr>
        <w:object w:dxaOrig="1140" w:dyaOrig="400">
          <v:shape id="_x0000_i1143" type="#_x0000_t75" style="width:57pt;height:20pt" o:ole="">
            <v:imagedata r:id="rId279" o:title=""/>
          </v:shape>
          <o:OLEObject Type="Embed" ProgID="Equation.3" ShapeID="_x0000_i1143" DrawAspect="Content" ObjectID="_1680339558" r:id="rId280"/>
        </w:object>
      </w:r>
      <w:r w:rsidR="00267EBF">
        <w:t xml:space="preserve"> on body i that </w:t>
      </w:r>
      <w:r>
        <w:t xml:space="preserve">has two edge intersections with body j </w:t>
      </w:r>
      <w:r w:rsidR="007F3740">
        <w:t>at time t</w:t>
      </w:r>
    </w:p>
    <w:p w:rsidR="00267EBF" w:rsidRDefault="00267EBF" w:rsidP="00267EBF"/>
    <w:p w:rsidR="00267EBF" w:rsidRDefault="00F916F6" w:rsidP="00267EBF">
      <w:r>
        <w:t xml:space="preserve">must </w:t>
      </w:r>
      <w:r w:rsidR="00267EBF">
        <w:t xml:space="preserve">know position and velocity </w:t>
      </w:r>
      <w:r>
        <w:t>for all three points at time t-h (</w:t>
      </w:r>
      <w:r w:rsidR="00267EBF">
        <w:t xml:space="preserve">time step </w:t>
      </w:r>
      <w:r>
        <w:t xml:space="preserve">h) </w:t>
      </w:r>
    </w:p>
    <w:p w:rsidR="00BC5779" w:rsidRDefault="00BC5779" w:rsidP="00267EBF">
      <w:bookmarkStart w:id="2" w:name="OLE_LINK1"/>
    </w:p>
    <w:p w:rsidR="00267EBF" w:rsidRPr="00267EBF" w:rsidRDefault="00267EBF" w:rsidP="00267EBF">
      <w:pPr>
        <w:rPr>
          <w:b/>
        </w:rPr>
      </w:pPr>
      <w:r w:rsidRPr="00267EBF">
        <w:rPr>
          <w:b/>
        </w:rPr>
        <w:t>Constant velocity predictor</w:t>
      </w:r>
    </w:p>
    <w:p w:rsidR="00267EBF" w:rsidRDefault="00267EBF" w:rsidP="00267EBF"/>
    <w:p w:rsidR="00267EBF" w:rsidRDefault="00267EBF" w:rsidP="00267EBF">
      <w:r>
        <w:t>predict position of all three points at local time</w:t>
      </w:r>
      <w:r w:rsidR="006A50AD" w:rsidRPr="006A50AD">
        <w:rPr>
          <w:position w:val="-6"/>
        </w:rPr>
        <w:object w:dxaOrig="1040" w:dyaOrig="279">
          <v:shape id="_x0000_i1144" type="#_x0000_t75" style="width:52pt;height:13.95pt" o:ole="">
            <v:imagedata r:id="rId281" o:title=""/>
          </v:shape>
          <o:OLEObject Type="Embed" ProgID="Equation.3" ShapeID="_x0000_i1144" DrawAspect="Content" ObjectID="_1680339559" r:id="rId282"/>
        </w:object>
      </w:r>
      <w:r w:rsidR="005749C1">
        <w:t>using vales f</w:t>
      </w:r>
      <w:r w:rsidR="007C0E82">
        <w:t xml:space="preserve">rom </w:t>
      </w:r>
      <w:r w:rsidR="00F32C7D">
        <w:t>t-h</w:t>
      </w:r>
    </w:p>
    <w:p w:rsidR="005749C1" w:rsidRDefault="005749C1" w:rsidP="005749C1"/>
    <w:p w:rsidR="005749C1" w:rsidRDefault="005749C1" w:rsidP="005749C1">
      <w:r w:rsidRPr="006A50AD">
        <w:rPr>
          <w:position w:val="-12"/>
        </w:rPr>
        <w:object w:dxaOrig="2480" w:dyaOrig="400">
          <v:shape id="_x0000_i1145" type="#_x0000_t75" style="width:124pt;height:20pt" o:ole="">
            <v:imagedata r:id="rId283" o:title=""/>
          </v:shape>
          <o:OLEObject Type="Embed" ProgID="Equation.3" ShapeID="_x0000_i1145" DrawAspect="Content" ObjectID="_1680339560" r:id="rId284"/>
        </w:object>
      </w:r>
    </w:p>
    <w:p w:rsidR="005749C1" w:rsidRDefault="005749C1" w:rsidP="005749C1"/>
    <w:p w:rsidR="005749C1" w:rsidRDefault="005749C1" w:rsidP="005749C1">
      <w:r w:rsidRPr="006A50AD">
        <w:rPr>
          <w:position w:val="-12"/>
        </w:rPr>
        <w:object w:dxaOrig="2500" w:dyaOrig="400">
          <v:shape id="_x0000_i1146" type="#_x0000_t75" style="width:125pt;height:20pt" o:ole="">
            <v:imagedata r:id="rId285" o:title=""/>
          </v:shape>
          <o:OLEObject Type="Embed" ProgID="Equation.3" ShapeID="_x0000_i1146" DrawAspect="Content" ObjectID="_1680339561" r:id="rId286"/>
        </w:object>
      </w:r>
    </w:p>
    <w:p w:rsidR="005749C1" w:rsidRDefault="005749C1" w:rsidP="005749C1"/>
    <w:p w:rsidR="005749C1" w:rsidRDefault="005749C1" w:rsidP="005749C1">
      <w:r w:rsidRPr="005749C1">
        <w:rPr>
          <w:position w:val="-16"/>
        </w:rPr>
        <w:object w:dxaOrig="2460" w:dyaOrig="440">
          <v:shape id="_x0000_i1147" type="#_x0000_t75" style="width:123pt;height:22pt" o:ole="">
            <v:imagedata r:id="rId287" o:title=""/>
          </v:shape>
          <o:OLEObject Type="Embed" ProgID="Equation.3" ShapeID="_x0000_i1147" DrawAspect="Content" ObjectID="_1680339562" r:id="rId288"/>
        </w:object>
      </w:r>
    </w:p>
    <w:p w:rsidR="00D90FFC" w:rsidRDefault="00D90FFC" w:rsidP="00267EBF"/>
    <w:p w:rsidR="006A50AD" w:rsidRDefault="005749C1" w:rsidP="00267EBF">
      <w:r>
        <w:t xml:space="preserve">when </w:t>
      </w:r>
      <w:r w:rsidR="006A50AD">
        <w:t xml:space="preserve">vertex </w:t>
      </w:r>
      <w:r w:rsidRPr="005749C1">
        <w:rPr>
          <w:position w:val="-14"/>
        </w:rPr>
        <w:object w:dxaOrig="460" w:dyaOrig="420">
          <v:shape id="_x0000_i1148" type="#_x0000_t75" style="width:23pt;height:21pt" o:ole="">
            <v:imagedata r:id="rId289" o:title=""/>
          </v:shape>
          <o:OLEObject Type="Embed" ProgID="Equation.3" ShapeID="_x0000_i1148" DrawAspect="Content" ObjectID="_1680339563" r:id="rId290"/>
        </w:object>
      </w:r>
      <w:r>
        <w:t xml:space="preserve"> </w:t>
      </w:r>
      <w:r w:rsidR="006A50AD">
        <w:t>intersects edge</w:t>
      </w:r>
      <w:r>
        <w:t xml:space="preserve"> </w:t>
      </w:r>
      <w:r w:rsidRPr="005749C1">
        <w:rPr>
          <w:position w:val="-10"/>
        </w:rPr>
        <w:object w:dxaOrig="1140" w:dyaOrig="380">
          <v:shape id="_x0000_i1149" type="#_x0000_t75" style="width:57pt;height:19pt" o:ole="">
            <v:imagedata r:id="rId291" o:title=""/>
          </v:shape>
          <o:OLEObject Type="Embed" ProgID="Equation.3" ShapeID="_x0000_i1149" DrawAspect="Content" ObjectID="_1680339564" r:id="rId292"/>
        </w:object>
      </w:r>
      <w:r>
        <w:t xml:space="preserve">     </w:t>
      </w:r>
      <w:r w:rsidR="00D90FFC">
        <w:t xml:space="preserve">     </w:t>
      </w:r>
      <w:r>
        <w:t xml:space="preserve">     </w:t>
      </w:r>
      <w:r w:rsidR="006A50AD" w:rsidRPr="006A50AD">
        <w:rPr>
          <w:position w:val="-14"/>
        </w:rPr>
        <w:object w:dxaOrig="3280" w:dyaOrig="460">
          <v:shape id="_x0000_i1150" type="#_x0000_t75" style="width:164pt;height:23pt" o:ole="">
            <v:imagedata r:id="rId293" o:title=""/>
          </v:shape>
          <o:OLEObject Type="Embed" ProgID="Equation.3" ShapeID="_x0000_i1150" DrawAspect="Content" ObjectID="_1680339565" r:id="rId294"/>
        </w:object>
      </w:r>
    </w:p>
    <w:p w:rsidR="006A50AD" w:rsidRDefault="006A50AD" w:rsidP="00267EBF"/>
    <w:p w:rsidR="006A50AD" w:rsidRDefault="006A50AD" w:rsidP="00267EBF">
      <w:r>
        <w:t>substituting position equations and collecting similar terms</w:t>
      </w:r>
    </w:p>
    <w:p w:rsidR="006A50AD" w:rsidRDefault="006A50AD" w:rsidP="00267EBF"/>
    <w:p w:rsidR="006F56DC" w:rsidRDefault="006F56DC" w:rsidP="00267EBF">
      <w:r w:rsidRPr="006F56DC">
        <w:rPr>
          <w:position w:val="-10"/>
        </w:rPr>
        <w:object w:dxaOrig="2100" w:dyaOrig="380">
          <v:shape id="_x0000_i1151" type="#_x0000_t75" style="width:105pt;height:19pt" o:ole="">
            <v:imagedata r:id="rId295" o:title=""/>
          </v:shape>
          <o:OLEObject Type="Embed" ProgID="Equation.3" ShapeID="_x0000_i1151" DrawAspect="Content" ObjectID="_1680339566" r:id="rId296"/>
        </w:object>
      </w:r>
    </w:p>
    <w:p w:rsidR="006F56DC" w:rsidRDefault="006F56DC" w:rsidP="006F56DC"/>
    <w:p w:rsidR="006F56DC" w:rsidRDefault="00F32C7D" w:rsidP="006F56DC">
      <w:r w:rsidRPr="00F32C7D">
        <w:rPr>
          <w:position w:val="-16"/>
        </w:rPr>
        <w:object w:dxaOrig="3800" w:dyaOrig="480">
          <v:shape id="_x0000_i1152" type="#_x0000_t75" style="width:190pt;height:24pt" o:ole="">
            <v:imagedata r:id="rId297" o:title=""/>
          </v:shape>
          <o:OLEObject Type="Embed" ProgID="Equation.3" ShapeID="_x0000_i1152" DrawAspect="Content" ObjectID="_1680339567" r:id="rId298"/>
        </w:object>
      </w:r>
    </w:p>
    <w:p w:rsidR="00F32C7D" w:rsidRDefault="00F32C7D" w:rsidP="00F32C7D"/>
    <w:p w:rsidR="00F32C7D" w:rsidRDefault="00F32C7D" w:rsidP="00F32C7D">
      <w:r w:rsidRPr="00F32C7D">
        <w:rPr>
          <w:position w:val="-16"/>
        </w:rPr>
        <w:object w:dxaOrig="7400" w:dyaOrig="480">
          <v:shape id="_x0000_i1153" type="#_x0000_t75" style="width:370pt;height:24pt" o:ole="">
            <v:imagedata r:id="rId299" o:title=""/>
          </v:shape>
          <o:OLEObject Type="Embed" ProgID="Equation.3" ShapeID="_x0000_i1153" DrawAspect="Content" ObjectID="_1680339568" r:id="rId300"/>
        </w:object>
      </w:r>
    </w:p>
    <w:p w:rsidR="00F32C7D" w:rsidRDefault="00F32C7D" w:rsidP="00F32C7D"/>
    <w:p w:rsidR="00F32C7D" w:rsidRDefault="00F32C7D" w:rsidP="00F32C7D">
      <w:r w:rsidRPr="00F32C7D">
        <w:rPr>
          <w:position w:val="-16"/>
        </w:rPr>
        <w:object w:dxaOrig="3800" w:dyaOrig="480">
          <v:shape id="_x0000_i1154" type="#_x0000_t75" style="width:190pt;height:24pt" o:ole="">
            <v:imagedata r:id="rId301" o:title=""/>
          </v:shape>
          <o:OLEObject Type="Embed" ProgID="Equation.3" ShapeID="_x0000_i1154" DrawAspect="Content" ObjectID="_1680339569" r:id="rId302"/>
        </w:object>
      </w:r>
    </w:p>
    <w:p w:rsidR="006F56DC" w:rsidRDefault="006F56DC" w:rsidP="00267EBF"/>
    <w:p w:rsidR="006F56DC" w:rsidRDefault="006F56DC" w:rsidP="00267EBF">
      <w:r w:rsidRPr="006F56DC">
        <w:rPr>
          <w:position w:val="-24"/>
        </w:rPr>
        <w:object w:dxaOrig="2120" w:dyaOrig="700">
          <v:shape id="_x0000_i1155" type="#_x0000_t75" style="width:106pt;height:35pt" o:ole="">
            <v:imagedata r:id="rId303" o:title=""/>
          </v:shape>
          <o:OLEObject Type="Embed" ProgID="Equation.3" ShapeID="_x0000_i1155" DrawAspect="Content" ObjectID="_1680339570" r:id="rId304"/>
        </w:object>
      </w:r>
    </w:p>
    <w:bookmarkEnd w:id="2"/>
    <w:p w:rsidR="00645F69" w:rsidRDefault="00645F69" w:rsidP="00645F69"/>
    <w:p w:rsidR="00645F69" w:rsidRDefault="00645F69" w:rsidP="00645F69">
      <w:r>
        <w:t xml:space="preserve">must check </w:t>
      </w:r>
      <w:r w:rsidRPr="006A50AD">
        <w:rPr>
          <w:position w:val="-6"/>
        </w:rPr>
        <w:object w:dxaOrig="1040" w:dyaOrig="279">
          <v:shape id="_x0000_i1156" type="#_x0000_t75" style="width:52pt;height:13.95pt" o:ole="">
            <v:imagedata r:id="rId281" o:title=""/>
          </v:shape>
          <o:OLEObject Type="Embed" ProgID="Equation.3" ShapeID="_x0000_i1156" DrawAspect="Content" ObjectID="_1680339571" r:id="rId305"/>
        </w:object>
      </w:r>
      <w:r>
        <w:t xml:space="preserve"> and it must not be imaginary</w:t>
      </w:r>
    </w:p>
    <w:p w:rsidR="006F56DC" w:rsidRDefault="006F56DC" w:rsidP="00267EBF"/>
    <w:p w:rsidR="006F56DC" w:rsidRDefault="006F56DC" w:rsidP="00267EBF">
      <w:r>
        <w:t>if not true, then that vertex did not actually collide with that edge</w:t>
      </w:r>
    </w:p>
    <w:p w:rsidR="006F56DC" w:rsidRDefault="006F56DC" w:rsidP="00267EBF"/>
    <w:p w:rsidR="006F56DC" w:rsidRDefault="00BE3BCA" w:rsidP="00267EBF">
      <w:r>
        <w:rPr>
          <w:noProof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>
                <wp:simplePos x="0" y="0"/>
                <wp:positionH relativeFrom="column">
                  <wp:posOffset>2343150</wp:posOffset>
                </wp:positionH>
                <wp:positionV relativeFrom="paragraph">
                  <wp:posOffset>49530</wp:posOffset>
                </wp:positionV>
                <wp:extent cx="1552575" cy="733425"/>
                <wp:effectExtent l="9525" t="13335" r="9525" b="5715"/>
                <wp:wrapNone/>
                <wp:docPr id="12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2575" cy="7334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EAE317" id="Rectangle 27" o:spid="_x0000_s1026" style="position:absolute;margin-left:184.5pt;margin-top:3.9pt;width:122.25pt;height:57.75pt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" filled="f"/>
            </w:pict>
          </mc:Fallback>
        </mc:AlternateContent>
      </w:r>
    </w:p>
    <w:p w:rsidR="006F56DC" w:rsidRDefault="00BE3BCA" w:rsidP="006F56DC"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79375</wp:posOffset>
                </wp:positionV>
                <wp:extent cx="475615" cy="358140"/>
                <wp:effectExtent l="0" t="0" r="635" b="4445"/>
                <wp:wrapNone/>
                <wp:docPr id="11" name="Text Box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D90FFC">
                            <w:r w:rsidRPr="00D90FFC">
                              <w:rPr>
                                <w:position w:val="-14"/>
                              </w:rPr>
                              <w:object w:dxaOrig="460" w:dyaOrig="420">
                                <v:shape id="_x0000_i1158" type="#_x0000_t75" style="width:23pt;height:21pt" o:ole="">
                                  <v:imagedata r:id="rId306" o:title=""/>
                                </v:shape>
                                <o:OLEObject Type="Embed" ProgID="Equation.3" ShapeID="_x0000_i1158" DrawAspect="Content" ObjectID="_1680339678" r:id="rId30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0" o:spid="_x0000_s1202" type="#_x0000_t202" style="position:absolute;margin-left:100.5pt;margin-top:6.25pt;width:37.45pt;height:28.2pt;z-index:251678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f7muQIAAME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" filled="f" stroked="f">
                <v:textbox style="mso-fit-shape-to-text:t">
                  <w:txbxContent>
                    <w:p w:rsidR="0097534B" w:rsidRPr="004607B7" w:rsidRDefault="0097534B" w:rsidP="00D90FFC">
                      <w:r w:rsidRPr="00D90FFC">
                        <w:rPr>
                          <w:position w:val="-14"/>
                        </w:rPr>
                        <w:object w:dxaOrig="460" w:dyaOrig="420">
                          <v:shape id="_x0000_i1158" type="#_x0000_t75" style="width:23pt;height:21pt" o:ole="">
                            <v:imagedata r:id="rId308" o:title=""/>
                          </v:shape>
                          <o:OLEObject Type="Embed" ProgID="Equation.3" ShapeID="_x0000_i1158" DrawAspect="Content" ObjectID="_1602498815" r:id="rId30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F56DC" w:rsidRDefault="006F56DC" w:rsidP="007C0E82"/>
    <w:p w:rsidR="006A50AD" w:rsidRDefault="00BE3BCA" w:rsidP="007C0E82"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1847850</wp:posOffset>
                </wp:positionH>
                <wp:positionV relativeFrom="paragraph">
                  <wp:posOffset>109855</wp:posOffset>
                </wp:positionV>
                <wp:extent cx="500380" cy="332740"/>
                <wp:effectExtent l="0" t="0" r="4445" b="1270"/>
                <wp:wrapNone/>
                <wp:docPr id="10" name="Text Box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380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D90FFC">
                            <w:r w:rsidRPr="004607B7">
                              <w:rPr>
                                <w:position w:val="-10"/>
                              </w:rPr>
                              <w:object w:dxaOrig="499" w:dyaOrig="380">
                                <v:shape id="_x0000_i1160" type="#_x0000_t75" style="width:24.95pt;height:19pt" o:ole="">
                                  <v:imagedata r:id="rId273" o:title=""/>
                                </v:shape>
                                <o:OLEObject Type="Embed" ProgID="Equation.3" ShapeID="_x0000_i1160" DrawAspect="Content" ObjectID="_1680339679" r:id="rId3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7" o:spid="_x0000_s1203" type="#_x0000_t202" style="position:absolute;margin-left:145.5pt;margin-top:8.65pt;width:39.4pt;height:26.2pt;z-index:251675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" filled="f" stroked="f">
                <v:textbox style="mso-fit-shape-to-text:t">
                  <w:txbxContent>
                    <w:p w:rsidR="0097534B" w:rsidRPr="004607B7" w:rsidRDefault="0097534B" w:rsidP="00D90FFC">
                      <w:r w:rsidRPr="004607B7">
                        <w:rPr>
                          <w:position w:val="-10"/>
                        </w:rPr>
                        <w:object w:dxaOrig="499" w:dyaOrig="380">
                          <v:shape id="_x0000_i1160" type="#_x0000_t75" style="width:24.95pt;height:19pt" o:ole="">
                            <v:imagedata r:id="rId275" o:title=""/>
                          </v:shape>
                          <o:OLEObject Type="Embed" ProgID="Equation.3" ShapeID="_x0000_i1160" DrawAspect="Content" ObjectID="_1602498816" r:id="rId3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3867150</wp:posOffset>
                </wp:positionH>
                <wp:positionV relativeFrom="paragraph">
                  <wp:posOffset>100330</wp:posOffset>
                </wp:positionV>
                <wp:extent cx="488315" cy="332740"/>
                <wp:effectExtent l="0" t="0" r="0" b="1270"/>
                <wp:wrapNone/>
                <wp:docPr id="9" name="Text Box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Pr="004607B7" w:rsidRDefault="0097534B" w:rsidP="00D90FFC">
                            <w:r w:rsidRPr="004607B7">
                              <w:rPr>
                                <w:position w:val="-10"/>
                              </w:rPr>
                              <w:object w:dxaOrig="480" w:dyaOrig="380">
                                <v:shape id="_x0000_i1162" type="#_x0000_t75" style="width:24pt;height:19pt" o:ole="">
                                  <v:imagedata r:id="rId269" o:title=""/>
                                </v:shape>
                                <o:OLEObject Type="Embed" ProgID="Equation.3" ShapeID="_x0000_i1162" DrawAspect="Content" ObjectID="_1680339680" r:id="rId3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8" o:spid="_x0000_s1204" type="#_x0000_t202" style="position:absolute;margin-left:304.5pt;margin-top:7.9pt;width:38.45pt;height:26.2pt;z-index:251676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1TwuAIAAMA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" filled="f" stroked="f">
                <v:textbox style="mso-fit-shape-to-text:t">
                  <w:txbxContent>
                    <w:p w:rsidR="0097534B" w:rsidRPr="004607B7" w:rsidRDefault="0097534B" w:rsidP="00D90FFC">
                      <w:r w:rsidRPr="004607B7">
                        <w:rPr>
                          <w:position w:val="-10"/>
                        </w:rPr>
                        <w:object w:dxaOrig="480" w:dyaOrig="380">
                          <v:shape id="_x0000_i1162" type="#_x0000_t75" style="width:24pt;height:19pt" o:ole="">
                            <v:imagedata r:id="rId271" o:title=""/>
                          </v:shape>
                          <o:OLEObject Type="Embed" ProgID="Equation.3" ShapeID="_x0000_i1162" DrawAspect="Content" ObjectID="_1602498817" r:id="rId3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4240" behindDoc="0" locked="0" layoutInCell="1" allowOverlap="1">
                <wp:simplePos x="0" y="0"/>
                <wp:positionH relativeFrom="column">
                  <wp:posOffset>1438275</wp:posOffset>
                </wp:positionH>
                <wp:positionV relativeFrom="paragraph">
                  <wp:posOffset>66675</wp:posOffset>
                </wp:positionV>
                <wp:extent cx="90805" cy="90805"/>
                <wp:effectExtent l="9525" t="13335" r="13970" b="10160"/>
                <wp:wrapNone/>
                <wp:docPr id="8" name="Ov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ECBE7B8" id="Oval 30" o:spid="_x0000_s1026" style="position:absolute;margin-left:113.25pt;margin-top:5.25pt;width:7.15pt;height:7.15pt;z-index:25159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3216" behindDoc="0" locked="0" layoutInCell="1" allowOverlap="1">
                <wp:simplePos x="0" y="0"/>
                <wp:positionH relativeFrom="column">
                  <wp:posOffset>1133475</wp:posOffset>
                </wp:positionH>
                <wp:positionV relativeFrom="paragraph">
                  <wp:posOffset>76200</wp:posOffset>
                </wp:positionV>
                <wp:extent cx="704850" cy="781050"/>
                <wp:effectExtent l="19050" t="22860" r="19050" b="5715"/>
                <wp:wrapNone/>
                <wp:docPr id="7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0" cy="7810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9428A3" id="AutoShape 28" o:spid="_x0000_s1026" type="#_x0000_t5" style="position:absolute;margin-left:89.25pt;margin-top:6pt;width:55.5pt;height:61.5pt;z-index: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>
                <wp:simplePos x="0" y="0"/>
                <wp:positionH relativeFrom="column">
                  <wp:posOffset>1476375</wp:posOffset>
                </wp:positionH>
                <wp:positionV relativeFrom="paragraph">
                  <wp:posOffset>81280</wp:posOffset>
                </wp:positionV>
                <wp:extent cx="1790700" cy="9525"/>
                <wp:effectExtent l="9525" t="56515" r="19050" b="48260"/>
                <wp:wrapNone/>
                <wp:docPr id="6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90700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7C1CA3" id="Line 53" o:spid="_x0000_s1026" style="position:absolute;flip:y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25pt,6.4pt" to="257.2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">
                <v:stroke dashstyle="dash" endarrow="block"/>
              </v:line>
            </w:pict>
          </mc:Fallback>
        </mc:AlternateContent>
      </w:r>
    </w:p>
    <w:p w:rsidR="00BC5779" w:rsidRDefault="00BE3BCA" w:rsidP="007C0E82">
      <w:r>
        <w:rPr>
          <w:noProof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4765</wp:posOffset>
                </wp:positionV>
                <wp:extent cx="90805" cy="90805"/>
                <wp:effectExtent l="9525" t="13335" r="13970" b="10160"/>
                <wp:wrapNone/>
                <wp:docPr id="5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603C0F5" id="Oval 32" o:spid="_x0000_s1026" style="position:absolute;margin-left:180pt;margin-top:1.95pt;width:7.15pt;height:7.15pt;z-index:25159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" fillcolor="black"/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67945</wp:posOffset>
                </wp:positionV>
                <wp:extent cx="1504950" cy="0"/>
                <wp:effectExtent l="28575" t="94615" r="19050" b="86360"/>
                <wp:wrapNone/>
                <wp:docPr id="4" name="Line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0495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9FE1CE" id="Line 459" o:spid="_x0000_s1026" style="position:absolute;flip:x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.25pt,5.35pt" to="300.7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" strokeweight="3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34290</wp:posOffset>
                </wp:positionV>
                <wp:extent cx="90805" cy="90805"/>
                <wp:effectExtent l="9525" t="13335" r="13970" b="10160"/>
                <wp:wrapNone/>
                <wp:docPr id="3" name="Oval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99D4634" id="Oval 34" o:spid="_x0000_s1026" style="position:absolute;margin-left:300.75pt;margin-top:2.7pt;width:7.15pt;height:7.15pt;z-index:25159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" fillcolor="black"/>
            </w:pict>
          </mc:Fallback>
        </mc:AlternateContent>
      </w:r>
    </w:p>
    <w:p w:rsidR="00BC5779" w:rsidRDefault="00BE3BCA" w:rsidP="007C0E82">
      <w:r>
        <w:rPr>
          <w:noProof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>
                <wp:simplePos x="0" y="0"/>
                <wp:positionH relativeFrom="column">
                  <wp:posOffset>2800350</wp:posOffset>
                </wp:positionH>
                <wp:positionV relativeFrom="paragraph">
                  <wp:posOffset>121285</wp:posOffset>
                </wp:positionV>
                <wp:extent cx="2143125" cy="476250"/>
                <wp:effectExtent l="0" t="0" r="0" b="635"/>
                <wp:wrapNone/>
                <wp:docPr id="2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34B" w:rsidRDefault="0097534B">
                            <w:r>
                              <w:t>relative motion of body j with respect to body 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205" type="#_x0000_t202" style="position:absolute;margin-left:220.5pt;margin-top:9.55pt;width:168.75pt;height:37.5pt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O/xuwIAAMI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" filled="f" stroked="f">
                <v:textbox>
                  <w:txbxContent>
                    <w:p w:rsidR="0097534B" w:rsidRDefault="0097534B">
                      <w:r>
                        <w:t>relative motion of body j with respect to body i</w:t>
                      </w:r>
                    </w:p>
                  </w:txbxContent>
                </v:textbox>
              </v:shape>
            </w:pict>
          </mc:Fallback>
        </mc:AlternateContent>
      </w:r>
    </w:p>
    <w:p w:rsidR="00BC5779" w:rsidRDefault="00BE3BCA" w:rsidP="007C0E82">
      <w:r>
        <w:rPr>
          <w:noProof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>
                <wp:simplePos x="0" y="0"/>
                <wp:positionH relativeFrom="column">
                  <wp:posOffset>1924050</wp:posOffset>
                </wp:positionH>
                <wp:positionV relativeFrom="paragraph">
                  <wp:posOffset>117475</wp:posOffset>
                </wp:positionV>
                <wp:extent cx="933450" cy="0"/>
                <wp:effectExtent l="38100" t="170815" r="47625" b="162560"/>
                <wp:wrapNone/>
                <wp:docPr id="1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3450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C9073C" id="Line 50" o:spid="_x0000_s1026" style="position:absolute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1.5pt,9.25pt" to="225pt,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" strokeweight="6pt">
                <v:stroke endarrow="block"/>
              </v:line>
            </w:pict>
          </mc:Fallback>
        </mc:AlternateContent>
      </w:r>
    </w:p>
    <w:p w:rsidR="00BC5779" w:rsidRDefault="00BC5779" w:rsidP="007C0E82"/>
    <w:p w:rsidR="00BC5779" w:rsidRDefault="00BC5779" w:rsidP="007C0E82"/>
    <w:p w:rsidR="007C0E82" w:rsidRDefault="007C0E82" w:rsidP="007C0E82"/>
    <w:p w:rsidR="007C0E82" w:rsidRPr="00267EBF" w:rsidRDefault="00697639" w:rsidP="007C0E82">
      <w:pPr>
        <w:rPr>
          <w:b/>
        </w:rPr>
      </w:pPr>
      <w:r>
        <w:rPr>
          <w:b/>
        </w:rPr>
        <w:t>Constant acceleration</w:t>
      </w:r>
      <w:r w:rsidR="007C0E82" w:rsidRPr="00267EBF">
        <w:rPr>
          <w:b/>
        </w:rPr>
        <w:t xml:space="preserve"> predictor</w:t>
      </w:r>
    </w:p>
    <w:p w:rsidR="007C0E82" w:rsidRDefault="007C0E82" w:rsidP="007C0E82"/>
    <w:p w:rsidR="007C0E82" w:rsidRDefault="007C0E82" w:rsidP="007C0E82">
      <w:r>
        <w:t>predict position of all three points at local time</w:t>
      </w:r>
      <w:r w:rsidRPr="006A50AD">
        <w:rPr>
          <w:position w:val="-6"/>
        </w:rPr>
        <w:object w:dxaOrig="1040" w:dyaOrig="279">
          <v:shape id="_x0000_i1163" type="#_x0000_t75" style="width:52pt;height:13.95pt" o:ole="">
            <v:imagedata r:id="rId281" o:title=""/>
          </v:shape>
          <o:OLEObject Type="Embed" ProgID="Equation.3" ShapeID="_x0000_i1163" DrawAspect="Content" ObjectID="_1680339572" r:id="rId314"/>
        </w:object>
      </w:r>
      <w:r w:rsidR="00D90FFC">
        <w:t xml:space="preserve"> </w:t>
      </w:r>
      <w:r>
        <w:t>measured from</w:t>
      </w:r>
      <w:r w:rsidR="00F32C7D">
        <w:t xml:space="preserve"> t-h</w:t>
      </w:r>
    </w:p>
    <w:p w:rsidR="005749C1" w:rsidRDefault="005749C1" w:rsidP="005749C1"/>
    <w:p w:rsidR="005749C1" w:rsidRDefault="005749C1" w:rsidP="005749C1">
      <w:r w:rsidRPr="006A50AD">
        <w:rPr>
          <w:position w:val="-12"/>
        </w:rPr>
        <w:object w:dxaOrig="3879" w:dyaOrig="400">
          <v:shape id="_x0000_i1164" type="#_x0000_t75" style="width:193.95pt;height:20pt" o:ole="">
            <v:imagedata r:id="rId315" o:title=""/>
          </v:shape>
          <o:OLEObject Type="Embed" ProgID="Equation.3" ShapeID="_x0000_i1164" DrawAspect="Content" ObjectID="_1680339573" r:id="rId316"/>
        </w:object>
      </w:r>
    </w:p>
    <w:p w:rsidR="005749C1" w:rsidRDefault="005749C1" w:rsidP="005749C1"/>
    <w:p w:rsidR="005749C1" w:rsidRDefault="005749C1" w:rsidP="005749C1">
      <w:r w:rsidRPr="006A50AD">
        <w:rPr>
          <w:position w:val="-12"/>
        </w:rPr>
        <w:object w:dxaOrig="3900" w:dyaOrig="400">
          <v:shape id="_x0000_i1165" type="#_x0000_t75" style="width:195pt;height:20pt" o:ole="">
            <v:imagedata r:id="rId317" o:title=""/>
          </v:shape>
          <o:OLEObject Type="Embed" ProgID="Equation.3" ShapeID="_x0000_i1165" DrawAspect="Content" ObjectID="_1680339574" r:id="rId318"/>
        </w:object>
      </w:r>
    </w:p>
    <w:p w:rsidR="005749C1" w:rsidRDefault="005749C1" w:rsidP="005749C1"/>
    <w:p w:rsidR="005749C1" w:rsidRDefault="005749C1" w:rsidP="005749C1">
      <w:r w:rsidRPr="005749C1">
        <w:rPr>
          <w:position w:val="-16"/>
        </w:rPr>
        <w:object w:dxaOrig="3840" w:dyaOrig="440">
          <v:shape id="_x0000_i1166" type="#_x0000_t75" style="width:192pt;height:22pt" o:ole="">
            <v:imagedata r:id="rId319" o:title=""/>
          </v:shape>
          <o:OLEObject Type="Embed" ProgID="Equation.3" ShapeID="_x0000_i1166" DrawAspect="Content" ObjectID="_1680339575" r:id="rId320"/>
        </w:object>
      </w:r>
    </w:p>
    <w:p w:rsidR="007C0E82" w:rsidRDefault="007C0E82" w:rsidP="007C0E82"/>
    <w:p w:rsidR="007C0E82" w:rsidRDefault="007C0E82" w:rsidP="007C0E82">
      <w:r>
        <w:t>substituting position equations and collecting similar terms</w:t>
      </w:r>
    </w:p>
    <w:p w:rsidR="007C0E82" w:rsidRDefault="007C0E82" w:rsidP="007C0E82"/>
    <w:p w:rsidR="007C0E82" w:rsidRDefault="00697639" w:rsidP="007C0E82">
      <w:r w:rsidRPr="00697639">
        <w:rPr>
          <w:position w:val="-12"/>
        </w:rPr>
        <w:object w:dxaOrig="4280" w:dyaOrig="400">
          <v:shape id="_x0000_i1167" type="#_x0000_t75" style="width:214pt;height:20pt" o:ole="">
            <v:imagedata r:id="rId321" o:title=""/>
          </v:shape>
          <o:OLEObject Type="Embed" ProgID="Equation.3" ShapeID="_x0000_i1167" DrawAspect="Content" ObjectID="_1680339576" r:id="rId322"/>
        </w:object>
      </w:r>
    </w:p>
    <w:p w:rsidR="007C0E82" w:rsidRDefault="007C0E82" w:rsidP="007C0E82"/>
    <w:p w:rsidR="007C0E82" w:rsidRDefault="00F32C7D" w:rsidP="007C0E82">
      <w:r w:rsidRPr="00F32C7D">
        <w:rPr>
          <w:position w:val="-16"/>
        </w:rPr>
        <w:object w:dxaOrig="4060" w:dyaOrig="480">
          <v:shape id="_x0000_i1168" type="#_x0000_t75" style="width:203pt;height:24pt" o:ole="">
            <v:imagedata r:id="rId323" o:title=""/>
          </v:shape>
          <o:OLEObject Type="Embed" ProgID="Equation.3" ShapeID="_x0000_i1168" DrawAspect="Content" ObjectID="_1680339577" r:id="rId324"/>
        </w:object>
      </w:r>
    </w:p>
    <w:p w:rsidR="007C0E82" w:rsidRDefault="007C0E82" w:rsidP="007C0E82"/>
    <w:p w:rsidR="007C0E82" w:rsidRDefault="00F32C7D" w:rsidP="007C0E82">
      <w:r w:rsidRPr="00F32C7D">
        <w:rPr>
          <w:position w:val="-16"/>
        </w:rPr>
        <w:object w:dxaOrig="7780" w:dyaOrig="480">
          <v:shape id="_x0000_i1169" type="#_x0000_t75" style="width:389pt;height:24pt" o:ole="">
            <v:imagedata r:id="rId325" o:title=""/>
          </v:shape>
          <o:OLEObject Type="Embed" ProgID="Equation.3" ShapeID="_x0000_i1169" DrawAspect="Content" ObjectID="_1680339578" r:id="rId326"/>
        </w:object>
      </w:r>
    </w:p>
    <w:p w:rsidR="00697639" w:rsidRDefault="00697639" w:rsidP="00697639"/>
    <w:p w:rsidR="00697639" w:rsidRDefault="00E41BF6" w:rsidP="00697639">
      <w:r w:rsidRPr="00F32C7D">
        <w:rPr>
          <w:position w:val="-44"/>
        </w:rPr>
        <w:object w:dxaOrig="7640" w:dyaOrig="999">
          <v:shape id="_x0000_i1170" type="#_x0000_t75" style="width:382pt;height:49.95pt" o:ole="">
            <v:imagedata r:id="rId327" o:title=""/>
          </v:shape>
          <o:OLEObject Type="Embed" ProgID="Equation.3" ShapeID="_x0000_i1170" DrawAspect="Content" ObjectID="_1680339579" r:id="rId328"/>
        </w:object>
      </w:r>
    </w:p>
    <w:p w:rsidR="00F32C7D" w:rsidRDefault="00F32C7D" w:rsidP="00F32C7D"/>
    <w:p w:rsidR="00F32C7D" w:rsidRDefault="004534A4" w:rsidP="00F32C7D">
      <w:r w:rsidRPr="00F32C7D">
        <w:rPr>
          <w:position w:val="-16"/>
        </w:rPr>
        <w:object w:dxaOrig="7479" w:dyaOrig="480">
          <v:shape id="_x0000_i1171" type="#_x0000_t75" style="width:373.95pt;height:24pt" o:ole="">
            <v:imagedata r:id="rId329" o:title=""/>
          </v:shape>
          <o:OLEObject Type="Embed" ProgID="Equation.3" ShapeID="_x0000_i1171" DrawAspect="Content" ObjectID="_1680339580" r:id="rId330"/>
        </w:object>
      </w:r>
      <w:r w:rsidR="00F32C7D">
        <w:t xml:space="preserve">  (same as b above)</w:t>
      </w:r>
    </w:p>
    <w:p w:rsidR="00F32C7D" w:rsidRDefault="00F32C7D" w:rsidP="00F32C7D"/>
    <w:p w:rsidR="00F32C7D" w:rsidRDefault="00F32C7D" w:rsidP="00F32C7D"/>
    <w:p w:rsidR="00F32C7D" w:rsidRDefault="004534A4" w:rsidP="00F32C7D">
      <w:r w:rsidRPr="00F32C7D">
        <w:rPr>
          <w:position w:val="-16"/>
        </w:rPr>
        <w:object w:dxaOrig="3900" w:dyaOrig="480">
          <v:shape id="_x0000_i1172" type="#_x0000_t75" style="width:195pt;height:24pt" o:ole="">
            <v:imagedata r:id="rId331" o:title=""/>
          </v:shape>
          <o:OLEObject Type="Embed" ProgID="Equation.3" ShapeID="_x0000_i1172" DrawAspect="Content" ObjectID="_1680339581" r:id="rId332"/>
        </w:object>
      </w:r>
      <w:r w:rsidR="00F32C7D">
        <w:t xml:space="preserve">          (same as c above)</w:t>
      </w:r>
    </w:p>
    <w:p w:rsidR="007C0E82" w:rsidRDefault="007C0E82" w:rsidP="007C0E82"/>
    <w:p w:rsidR="007C0E82" w:rsidRDefault="00645F69" w:rsidP="007C0E82">
      <w:r>
        <w:t xml:space="preserve">use root finding algorithm for </w:t>
      </w:r>
      <w:r w:rsidR="00A76341" w:rsidRPr="00A76341">
        <w:rPr>
          <w:position w:val="-6"/>
        </w:rPr>
        <w:object w:dxaOrig="300" w:dyaOrig="279">
          <v:shape id="_x0000_i1173" type="#_x0000_t75" style="width:15pt;height:13.95pt" o:ole="">
            <v:imagedata r:id="rId333" o:title=""/>
          </v:shape>
          <o:OLEObject Type="Embed" ProgID="Equation.3" ShapeID="_x0000_i1173" DrawAspect="Content" ObjectID="_1680339582" r:id="rId334"/>
        </w:object>
      </w:r>
      <w:r w:rsidR="005749C1">
        <w:t xml:space="preserve">   </w:t>
      </w:r>
      <w:r w:rsidR="00A76341">
        <w:t>(e.g. MATLAB “roots”)</w:t>
      </w:r>
    </w:p>
    <w:p w:rsidR="00BC5779" w:rsidRDefault="00BC5779" w:rsidP="007C0E82"/>
    <w:p w:rsidR="00A76341" w:rsidRDefault="00A76341" w:rsidP="00A76341">
      <w:r>
        <w:t xml:space="preserve">must check </w:t>
      </w:r>
      <w:r w:rsidRPr="006A50AD">
        <w:rPr>
          <w:position w:val="-6"/>
        </w:rPr>
        <w:object w:dxaOrig="1040" w:dyaOrig="279">
          <v:shape id="_x0000_i1174" type="#_x0000_t75" style="width:52pt;height:13.95pt" o:ole="">
            <v:imagedata r:id="rId281" o:title=""/>
          </v:shape>
          <o:OLEObject Type="Embed" ProgID="Equation.3" ShapeID="_x0000_i1174" DrawAspect="Content" ObjectID="_1680339583" r:id="rId335"/>
        </w:object>
      </w:r>
      <w:r>
        <w:t xml:space="preserve"> and it must not be imaginary</w:t>
      </w:r>
    </w:p>
    <w:p w:rsidR="00A76341" w:rsidRDefault="00A76341" w:rsidP="00A76341"/>
    <w:p w:rsidR="008F5D30" w:rsidRDefault="008F5D30" w:rsidP="00A76341"/>
    <w:p w:rsidR="008F5D30" w:rsidRDefault="008F5D30" w:rsidP="00A76341"/>
    <w:p w:rsidR="008F5D30" w:rsidRDefault="008F5D30" w:rsidP="00A76341"/>
    <w:p w:rsidR="008F5D30" w:rsidRDefault="008F5D30" w:rsidP="00A76341"/>
    <w:p w:rsidR="008F5D30" w:rsidRDefault="008F5D30" w:rsidP="00A76341"/>
    <w:p w:rsidR="00AB75BF" w:rsidRPr="00AB75BF" w:rsidRDefault="008F5D30" w:rsidP="00AB75BF">
      <w:pPr>
        <w:jc w:val="center"/>
        <w:rPr>
          <w:b/>
          <w:sz w:val="28"/>
          <w:szCs w:val="28"/>
        </w:rPr>
      </w:pPr>
      <w:r>
        <w:br w:type="page"/>
      </w:r>
      <w:r w:rsidR="00AB75BF" w:rsidRPr="00AB75BF">
        <w:rPr>
          <w:b/>
          <w:sz w:val="28"/>
          <w:szCs w:val="28"/>
        </w:rPr>
        <w:lastRenderedPageBreak/>
        <w:t>Three-dimensional Collision Detection</w:t>
      </w:r>
    </w:p>
    <w:p w:rsidR="00AB75BF" w:rsidRDefault="00AB75BF" w:rsidP="008F5D30"/>
    <w:p w:rsidR="00AB75BF" w:rsidRPr="004503FD" w:rsidRDefault="004503FD" w:rsidP="008F5D30">
      <w:pPr>
        <w:rPr>
          <w:b/>
        </w:rPr>
      </w:pPr>
      <w:r w:rsidRPr="004503FD">
        <w:rPr>
          <w:b/>
        </w:rPr>
        <w:t>Quick checks</w:t>
      </w:r>
    </w:p>
    <w:p w:rsidR="004503FD" w:rsidRDefault="004503FD" w:rsidP="008F5D30"/>
    <w:p w:rsidR="004503FD" w:rsidRDefault="004503FD" w:rsidP="008F5D30">
      <w:r>
        <w:t xml:space="preserve">Bounding spheres and AABB </w:t>
      </w:r>
      <w:r w:rsidR="00F32B8C">
        <w:t>both work well</w:t>
      </w:r>
    </w:p>
    <w:p w:rsidR="00AB75BF" w:rsidRDefault="00AB75BF" w:rsidP="008F5D30"/>
    <w:p w:rsidR="004503FD" w:rsidRDefault="004503FD" w:rsidP="004503FD"/>
    <w:p w:rsidR="004503FD" w:rsidRPr="00AB75BF" w:rsidRDefault="004503FD" w:rsidP="004503FD">
      <w:pPr>
        <w:rPr>
          <w:b/>
        </w:rPr>
      </w:pPr>
      <w:r w:rsidRPr="00AB75BF">
        <w:rPr>
          <w:b/>
        </w:rPr>
        <w:t>Point in polyhedron</w:t>
      </w:r>
      <w:r>
        <w:rPr>
          <w:b/>
        </w:rPr>
        <w:t xml:space="preserve"> – convex bodies</w:t>
      </w:r>
    </w:p>
    <w:p w:rsidR="004503FD" w:rsidRDefault="004503FD" w:rsidP="004503FD"/>
    <w:p w:rsidR="004503FD" w:rsidRPr="005C14BA" w:rsidRDefault="004503FD" w:rsidP="004503FD">
      <w:r>
        <w:t>at each time t</w:t>
      </w:r>
      <w:r w:rsidRPr="005C14BA">
        <w:t xml:space="preserve">, calculate </w:t>
      </w:r>
      <w:r w:rsidRPr="00BC5779">
        <w:rPr>
          <w:b/>
          <w:i/>
          <w:position w:val="-10"/>
        </w:rPr>
        <w:object w:dxaOrig="480" w:dyaOrig="380">
          <v:shape id="_x0000_i1175" type="#_x0000_t75" style="width:24pt;height:19pt" o:ole="">
            <v:imagedata r:id="rId64" o:title=""/>
          </v:shape>
          <o:OLEObject Type="Embed" ProgID="Equation.3" ShapeID="_x0000_i1175" DrawAspect="Content" ObjectID="_1680339584" r:id="rId336"/>
        </w:object>
      </w:r>
      <w:r>
        <w:t xml:space="preserve"> for all points</w:t>
      </w:r>
      <w:r w:rsidRPr="005C14BA">
        <w:t xml:space="preserve"> on all bodies</w:t>
      </w:r>
      <w:r>
        <w:t xml:space="preserve"> that are candidates for collision</w:t>
      </w:r>
      <w:r w:rsidRPr="005C14BA">
        <w:t xml:space="preserve"> </w:t>
      </w:r>
    </w:p>
    <w:p w:rsidR="004503FD" w:rsidRDefault="004503FD" w:rsidP="004503FD"/>
    <w:p w:rsidR="004503FD" w:rsidRPr="00F32B8C" w:rsidRDefault="004503FD" w:rsidP="004503FD">
      <w:r>
        <w:t>select one</w:t>
      </w:r>
      <w:r w:rsidRPr="005C14BA">
        <w:t xml:space="preserve"> point </w:t>
      </w:r>
      <w:r w:rsidRPr="00B47805">
        <w:rPr>
          <w:b/>
          <w:i/>
          <w:position w:val="-14"/>
        </w:rPr>
        <w:object w:dxaOrig="460" w:dyaOrig="420">
          <v:shape id="_x0000_i1176" type="#_x0000_t75" style="width:23pt;height:21pt" o:ole="">
            <v:imagedata r:id="rId124" o:title=""/>
          </v:shape>
          <o:OLEObject Type="Embed" ProgID="Equation.3" ShapeID="_x0000_i1176" DrawAspect="Content" ObjectID="_1680339585" r:id="rId337"/>
        </w:object>
      </w:r>
      <w:r w:rsidRPr="005C14BA">
        <w:t xml:space="preserve"> on body j and test if </w:t>
      </w:r>
      <w:r>
        <w:t xml:space="preserve">it is outside or inside a facet on body i defined by external normal </w:t>
      </w:r>
      <w:r w:rsidRPr="00354170">
        <w:rPr>
          <w:position w:val="-10"/>
        </w:rPr>
        <w:object w:dxaOrig="360" w:dyaOrig="340">
          <v:shape id="_x0000_i1177" type="#_x0000_t75" style="width:18pt;height:17pt" o:ole="">
            <v:imagedata r:id="rId338" o:title=""/>
          </v:shape>
          <o:OLEObject Type="Embed" ProgID="Equation.3" ShapeID="_x0000_i1177" DrawAspect="Content" ObjectID="_1680339586" r:id="rId339"/>
        </w:object>
      </w:r>
      <w:r w:rsidR="00F32B8C">
        <w:t xml:space="preserve"> </w:t>
      </w:r>
      <w:r>
        <w:t xml:space="preserve">and any vertex </w:t>
      </w:r>
      <w:r w:rsidRPr="004503FD">
        <w:rPr>
          <w:b/>
          <w:i/>
          <w:position w:val="-10"/>
        </w:rPr>
        <w:object w:dxaOrig="480" w:dyaOrig="380">
          <v:shape id="_x0000_i1178" type="#_x0000_t75" style="width:24pt;height:19pt" o:ole="">
            <v:imagedata r:id="rId340" o:title=""/>
          </v:shape>
          <o:OLEObject Type="Embed" ProgID="Equation.3" ShapeID="_x0000_i1178" DrawAspect="Content" ObjectID="_1680339587" r:id="rId341"/>
        </w:object>
      </w:r>
      <w:r w:rsidR="00F32B8C">
        <w:t xml:space="preserve"> on the facet</w:t>
      </w:r>
    </w:p>
    <w:p w:rsidR="004503FD" w:rsidRDefault="004503FD" w:rsidP="004503FD"/>
    <w:p w:rsidR="004503FD" w:rsidRDefault="004503FD" w:rsidP="004503FD">
      <w:r>
        <w:t xml:space="preserve">if </w:t>
      </w:r>
      <w:r w:rsidRPr="00FC15ED">
        <w:rPr>
          <w:position w:val="-14"/>
        </w:rPr>
        <w:object w:dxaOrig="2060" w:dyaOrig="460">
          <v:shape id="_x0000_i1179" type="#_x0000_t75" style="width:103pt;height:23pt" o:ole="">
            <v:imagedata r:id="rId342" o:title=""/>
          </v:shape>
          <o:OLEObject Type="Embed" ProgID="Equation.3" ShapeID="_x0000_i1179" DrawAspect="Content" ObjectID="_1680339588" r:id="rId343"/>
        </w:object>
      </w:r>
      <w:r>
        <w:t xml:space="preserve">, the point is outside the polyhedron </w:t>
      </w:r>
      <w:r w:rsidR="00F32B8C">
        <w:t xml:space="preserve">and </w:t>
      </w:r>
      <w:r>
        <w:t>the search across facets may be terminated for that point</w:t>
      </w:r>
    </w:p>
    <w:p w:rsidR="004503FD" w:rsidRDefault="004503FD" w:rsidP="004503FD"/>
    <w:p w:rsidR="004503FD" w:rsidRDefault="004503FD" w:rsidP="004503FD">
      <w:r>
        <w:t xml:space="preserve">if </w:t>
      </w:r>
      <w:r w:rsidRPr="00FC15ED">
        <w:rPr>
          <w:position w:val="-14"/>
        </w:rPr>
        <w:object w:dxaOrig="2060" w:dyaOrig="460">
          <v:shape id="_x0000_i1180" type="#_x0000_t75" style="width:103pt;height:23pt" o:ole="">
            <v:imagedata r:id="rId344" o:title=""/>
          </v:shape>
          <o:OLEObject Type="Embed" ProgID="Equation.3" ShapeID="_x0000_i1180" DrawAspect="Content" ObjectID="_1680339589" r:id="rId345"/>
        </w:object>
      </w:r>
      <w:r>
        <w:t>, the point is on the facet and may be inside the polyhedron</w:t>
      </w:r>
    </w:p>
    <w:p w:rsidR="004503FD" w:rsidRDefault="004503FD" w:rsidP="004503FD"/>
    <w:p w:rsidR="004503FD" w:rsidRDefault="004503FD" w:rsidP="004503FD">
      <w:r>
        <w:t xml:space="preserve">if </w:t>
      </w:r>
      <w:r w:rsidRPr="00FC15ED">
        <w:rPr>
          <w:position w:val="-14"/>
        </w:rPr>
        <w:object w:dxaOrig="2040" w:dyaOrig="460">
          <v:shape id="_x0000_i1181" type="#_x0000_t75" style="width:102pt;height:23pt" o:ole="">
            <v:imagedata r:id="rId346" o:title=""/>
          </v:shape>
          <o:OLEObject Type="Embed" ProgID="Equation.3" ShapeID="_x0000_i1181" DrawAspect="Content" ObjectID="_1680339590" r:id="rId347"/>
        </w:object>
      </w:r>
      <w:r>
        <w:t>, the point is inside the facet and may be inside the polyhedron</w:t>
      </w:r>
    </w:p>
    <w:p w:rsidR="004503FD" w:rsidRPr="00FC15ED" w:rsidRDefault="004503FD" w:rsidP="004503FD"/>
    <w:p w:rsidR="004503FD" w:rsidRDefault="004503FD" w:rsidP="004503FD">
      <w:r w:rsidRPr="005C14BA">
        <w:t xml:space="preserve">point </w:t>
      </w:r>
      <w:r w:rsidRPr="00B47805">
        <w:rPr>
          <w:b/>
          <w:i/>
          <w:position w:val="-14"/>
        </w:rPr>
        <w:object w:dxaOrig="460" w:dyaOrig="420">
          <v:shape id="_x0000_i1182" type="#_x0000_t75" style="width:23pt;height:21pt" o:ole="">
            <v:imagedata r:id="rId124" o:title=""/>
          </v:shape>
          <o:OLEObject Type="Embed" ProgID="Equation.3" ShapeID="_x0000_i1182" DrawAspect="Content" ObjectID="_1680339591" r:id="rId348"/>
        </w:object>
      </w:r>
      <w:r w:rsidRPr="005C14BA">
        <w:t xml:space="preserve"> </w:t>
      </w:r>
      <w:r>
        <w:t>must be inside of ALL facets</w:t>
      </w:r>
      <w:r w:rsidR="00F32B8C">
        <w:t xml:space="preserve"> to be inside body i</w:t>
      </w:r>
    </w:p>
    <w:p w:rsidR="00CB4D3B" w:rsidRDefault="00CB4D3B" w:rsidP="00CB4D3B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CB4D3B" w:rsidRDefault="00CB4D3B" w:rsidP="00CB4D3B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277DA6">
        <w:rPr>
          <w:rFonts w:ascii="Times New Roman" w:hAnsi="Times New Roman" w:cs="Times New Roman"/>
          <w:b w:val="0"/>
          <w:i w:val="0"/>
          <w:sz w:val="24"/>
          <w:szCs w:val="24"/>
        </w:rPr>
        <w:t>point in polygon does n</w:t>
      </w:r>
      <w:r>
        <w:rPr>
          <w:rFonts w:ascii="Times New Roman" w:hAnsi="Times New Roman" w:cs="Times New Roman"/>
          <w:b w:val="0"/>
          <w:i w:val="0"/>
          <w:sz w:val="24"/>
          <w:szCs w:val="24"/>
        </w:rPr>
        <w:t>ot always work for thin bodies (may need edge intersection)</w:t>
      </w:r>
    </w:p>
    <w:p w:rsidR="004503FD" w:rsidRDefault="004503FD" w:rsidP="004503FD"/>
    <w:p w:rsidR="004503FD" w:rsidRDefault="004503FD" w:rsidP="004503FD"/>
    <w:p w:rsidR="004503FD" w:rsidRPr="00AB75BF" w:rsidRDefault="004503FD" w:rsidP="004503FD">
      <w:pPr>
        <w:rPr>
          <w:b/>
        </w:rPr>
      </w:pPr>
      <w:r w:rsidRPr="00AB75BF">
        <w:rPr>
          <w:b/>
        </w:rPr>
        <w:t>Point in polyhedron</w:t>
      </w:r>
      <w:r>
        <w:rPr>
          <w:b/>
        </w:rPr>
        <w:t xml:space="preserve"> – ray casting</w:t>
      </w:r>
    </w:p>
    <w:p w:rsidR="004503FD" w:rsidRDefault="004503FD" w:rsidP="004503FD"/>
    <w:p w:rsidR="004503FD" w:rsidRPr="005C14BA" w:rsidRDefault="004503FD" w:rsidP="004503FD">
      <w:r>
        <w:t>at each time t</w:t>
      </w:r>
      <w:r w:rsidRPr="005C14BA">
        <w:t xml:space="preserve">, calculate </w:t>
      </w:r>
      <w:r w:rsidRPr="00BC5779">
        <w:rPr>
          <w:b/>
          <w:i/>
          <w:position w:val="-10"/>
        </w:rPr>
        <w:object w:dxaOrig="480" w:dyaOrig="380">
          <v:shape id="_x0000_i1183" type="#_x0000_t75" style="width:24pt;height:19pt" o:ole="">
            <v:imagedata r:id="rId64" o:title=""/>
          </v:shape>
          <o:OLEObject Type="Embed" ProgID="Equation.3" ShapeID="_x0000_i1183" DrawAspect="Content" ObjectID="_1680339592" r:id="rId349"/>
        </w:object>
      </w:r>
      <w:r>
        <w:t xml:space="preserve"> for all points</w:t>
      </w:r>
      <w:r w:rsidRPr="005C14BA">
        <w:t xml:space="preserve"> on all bodies</w:t>
      </w:r>
      <w:r>
        <w:t xml:space="preserve"> that are candidates for collision</w:t>
      </w:r>
      <w:r w:rsidRPr="005C14BA">
        <w:t xml:space="preserve"> </w:t>
      </w:r>
    </w:p>
    <w:p w:rsidR="004503FD" w:rsidRDefault="004503FD" w:rsidP="004503FD"/>
    <w:p w:rsidR="004503FD" w:rsidRDefault="004503FD" w:rsidP="004503FD">
      <w:r>
        <w:t>select one</w:t>
      </w:r>
      <w:r w:rsidRPr="005C14BA">
        <w:t xml:space="preserve"> point </w:t>
      </w:r>
      <w:r w:rsidRPr="00B47805">
        <w:rPr>
          <w:b/>
          <w:i/>
          <w:position w:val="-14"/>
        </w:rPr>
        <w:object w:dxaOrig="460" w:dyaOrig="420">
          <v:shape id="_x0000_i1184" type="#_x0000_t75" style="width:23pt;height:21pt" o:ole="">
            <v:imagedata r:id="rId124" o:title=""/>
          </v:shape>
          <o:OLEObject Type="Embed" ProgID="Equation.3" ShapeID="_x0000_i1184" DrawAspect="Content" ObjectID="_1680339593" r:id="rId350"/>
        </w:object>
      </w:r>
      <w:r w:rsidRPr="005C14BA">
        <w:t xml:space="preserve"> on body j and test if </w:t>
      </w:r>
      <w:r>
        <w:t>it is inside body i</w:t>
      </w:r>
    </w:p>
    <w:p w:rsidR="004503FD" w:rsidRDefault="004503FD" w:rsidP="004503FD"/>
    <w:p w:rsidR="004503FD" w:rsidRDefault="004503FD" w:rsidP="004503FD">
      <w:r>
        <w:t xml:space="preserve">cast an infinite ray in any direction from </w:t>
      </w:r>
      <w:r w:rsidRPr="00B47805">
        <w:rPr>
          <w:b/>
          <w:i/>
          <w:position w:val="-14"/>
        </w:rPr>
        <w:object w:dxaOrig="460" w:dyaOrig="420">
          <v:shape id="_x0000_i1185" type="#_x0000_t75" style="width:23pt;height:21pt" o:ole="">
            <v:imagedata r:id="rId124" o:title=""/>
          </v:shape>
          <o:OLEObject Type="Embed" ProgID="Equation.3" ShapeID="_x0000_i1185" DrawAspect="Content" ObjectID="_1680339594" r:id="rId351"/>
        </w:object>
      </w:r>
      <w:r>
        <w:t xml:space="preserve"> and compute intersections with all facets on body i</w:t>
      </w:r>
    </w:p>
    <w:p w:rsidR="00F32B8C" w:rsidRDefault="00F32B8C" w:rsidP="00F32B8C"/>
    <w:p w:rsidR="00F32B8C" w:rsidRDefault="00F32B8C" w:rsidP="00F32B8C">
      <w:r>
        <w:t xml:space="preserve">if there are an even number of intersections, </w:t>
      </w:r>
      <w:r w:rsidRPr="00B47805">
        <w:rPr>
          <w:b/>
          <w:i/>
          <w:position w:val="-14"/>
        </w:rPr>
        <w:object w:dxaOrig="460" w:dyaOrig="420">
          <v:shape id="_x0000_i1186" type="#_x0000_t75" style="width:23pt;height:21pt" o:ole="">
            <v:imagedata r:id="rId124" o:title=""/>
          </v:shape>
          <o:OLEObject Type="Embed" ProgID="Equation.3" ShapeID="_x0000_i1186" DrawAspect="Content" ObjectID="_1680339595" r:id="rId352"/>
        </w:object>
      </w:r>
      <w:r>
        <w:t xml:space="preserve"> is not inside body i</w:t>
      </w:r>
    </w:p>
    <w:p w:rsidR="00F32B8C" w:rsidRDefault="00F32B8C" w:rsidP="00F32B8C">
      <w:r w:rsidRPr="00AE47A4">
        <w:t xml:space="preserve"> </w:t>
      </w:r>
    </w:p>
    <w:p w:rsidR="00F32B8C" w:rsidRDefault="00F32B8C" w:rsidP="00F32B8C">
      <w:r>
        <w:t xml:space="preserve">if there are an odd number of intersections, </w:t>
      </w:r>
      <w:r w:rsidRPr="00B47805">
        <w:rPr>
          <w:b/>
          <w:i/>
          <w:position w:val="-14"/>
        </w:rPr>
        <w:object w:dxaOrig="460" w:dyaOrig="420">
          <v:shape id="_x0000_i1187" type="#_x0000_t75" style="width:23pt;height:21pt" o:ole="">
            <v:imagedata r:id="rId124" o:title=""/>
          </v:shape>
          <o:OLEObject Type="Embed" ProgID="Equation.3" ShapeID="_x0000_i1187" DrawAspect="Content" ObjectID="_1680339596" r:id="rId353"/>
        </w:object>
      </w:r>
      <w:r>
        <w:t xml:space="preserve"> is inside body i</w:t>
      </w:r>
    </w:p>
    <w:p w:rsidR="00F32B8C" w:rsidRDefault="00F32B8C" w:rsidP="00F32B8C"/>
    <w:p w:rsidR="00F32B8C" w:rsidRDefault="00F32B8C" w:rsidP="00F32B8C">
      <w:r>
        <w:t>works for concavities, holes and self-crossing and is independent of CW versus CCW boundary</w:t>
      </w:r>
    </w:p>
    <w:p w:rsidR="004503FD" w:rsidRDefault="004503FD" w:rsidP="004503FD"/>
    <w:p w:rsidR="004503FD" w:rsidRDefault="002B585A" w:rsidP="004503FD">
      <w:r>
        <w:lastRenderedPageBreak/>
        <w:t>ray-facet intersection is similar to edge-facet intersection described below</w:t>
      </w:r>
    </w:p>
    <w:p w:rsidR="00CB4D3B" w:rsidRDefault="00CB4D3B" w:rsidP="00CB4D3B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CB4D3B" w:rsidRDefault="00CB4D3B" w:rsidP="00CB4D3B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277DA6">
        <w:rPr>
          <w:rFonts w:ascii="Times New Roman" w:hAnsi="Times New Roman" w:cs="Times New Roman"/>
          <w:b w:val="0"/>
          <w:i w:val="0"/>
          <w:sz w:val="24"/>
          <w:szCs w:val="24"/>
        </w:rPr>
        <w:t>point in polygon does n</w:t>
      </w:r>
      <w:r>
        <w:rPr>
          <w:rFonts w:ascii="Times New Roman" w:hAnsi="Times New Roman" w:cs="Times New Roman"/>
          <w:b w:val="0"/>
          <w:i w:val="0"/>
          <w:sz w:val="24"/>
          <w:szCs w:val="24"/>
        </w:rPr>
        <w:t>ot always work for thin bodies (may need edge intersection)</w:t>
      </w:r>
    </w:p>
    <w:p w:rsidR="0090042E" w:rsidRDefault="0090042E" w:rsidP="004503FD"/>
    <w:p w:rsidR="00CB4D3B" w:rsidRDefault="00CB4D3B" w:rsidP="004503FD"/>
    <w:p w:rsidR="0097534B" w:rsidRPr="0090042E" w:rsidRDefault="00C150C1" w:rsidP="0097534B">
      <w:pPr>
        <w:rPr>
          <w:b/>
        </w:rPr>
      </w:pPr>
      <w:r>
        <w:rPr>
          <w:b/>
        </w:rPr>
        <w:t xml:space="preserve">Triangular </w:t>
      </w:r>
      <w:r w:rsidR="0097534B">
        <w:rPr>
          <w:b/>
        </w:rPr>
        <w:t>f</w:t>
      </w:r>
      <w:r w:rsidR="0097534B" w:rsidRPr="0090042E">
        <w:rPr>
          <w:b/>
        </w:rPr>
        <w:t>acet intersection</w:t>
      </w:r>
      <w:r w:rsidR="00FB07AA">
        <w:rPr>
          <w:b/>
        </w:rPr>
        <w:t xml:space="preserve"> (MATLAB code available)</w:t>
      </w:r>
    </w:p>
    <w:p w:rsidR="0097534B" w:rsidRPr="0097534B" w:rsidRDefault="0097534B" w:rsidP="0097534B"/>
    <w:p w:rsidR="0097534B" w:rsidRPr="0097534B" w:rsidRDefault="00262FAA" w:rsidP="0097534B">
      <w:r>
        <w:t xml:space="preserve">vertices for facet on </w:t>
      </w:r>
      <w:r w:rsidR="0097534B">
        <w:t xml:space="preserve">body i     </w:t>
      </w:r>
      <w:r w:rsidR="0097534B" w:rsidRPr="0097534B">
        <w:rPr>
          <w:position w:val="-14"/>
        </w:rPr>
        <w:object w:dxaOrig="1900" w:dyaOrig="440">
          <v:shape id="_x0000_i1188" type="#_x0000_t75" style="width:95pt;height:22pt" o:ole="">
            <v:imagedata r:id="rId354" o:title=""/>
          </v:shape>
          <o:OLEObject Type="Embed" ProgID="Equation.DSMT4" ShapeID="_x0000_i1188" DrawAspect="Content" ObjectID="_1680339597" r:id="rId355"/>
        </w:object>
      </w:r>
    </w:p>
    <w:p w:rsidR="0097534B" w:rsidRPr="0097534B" w:rsidRDefault="0097534B" w:rsidP="0097534B"/>
    <w:p w:rsidR="0097534B" w:rsidRPr="0097534B" w:rsidRDefault="00262FAA" w:rsidP="0097534B">
      <w:r>
        <w:t xml:space="preserve">vertices for facet on </w:t>
      </w:r>
      <w:r w:rsidR="0097534B">
        <w:t xml:space="preserve">body j     </w:t>
      </w:r>
      <w:r w:rsidR="0097534B" w:rsidRPr="0097534B">
        <w:rPr>
          <w:position w:val="-16"/>
        </w:rPr>
        <w:object w:dxaOrig="1939" w:dyaOrig="480">
          <v:shape id="_x0000_i1189" type="#_x0000_t75" style="width:96.95pt;height:24pt" o:ole="">
            <v:imagedata r:id="rId356" o:title=""/>
          </v:shape>
          <o:OLEObject Type="Embed" ProgID="Equation.DSMT4" ShapeID="_x0000_i1189" DrawAspect="Content" ObjectID="_1680339598" r:id="rId357"/>
        </w:object>
      </w:r>
    </w:p>
    <w:p w:rsidR="0097534B" w:rsidRDefault="0097534B" w:rsidP="0097534B"/>
    <w:p w:rsidR="0097534B" w:rsidRDefault="00262FAA" w:rsidP="0097534B">
      <w:r>
        <w:t xml:space="preserve">edges on body i     </w:t>
      </w:r>
      <w:r w:rsidRPr="0097534B">
        <w:rPr>
          <w:position w:val="-14"/>
        </w:rPr>
        <w:object w:dxaOrig="7420" w:dyaOrig="440">
          <v:shape id="_x0000_i1190" type="#_x0000_t75" style="width:371pt;height:22pt" o:ole="">
            <v:imagedata r:id="rId358" o:title=""/>
          </v:shape>
          <o:OLEObject Type="Embed" ProgID="Equation.DSMT4" ShapeID="_x0000_i1190" DrawAspect="Content" ObjectID="_1680339599" r:id="rId359"/>
        </w:object>
      </w:r>
    </w:p>
    <w:p w:rsidR="0097534B" w:rsidRPr="0097534B" w:rsidRDefault="0097534B" w:rsidP="0097534B"/>
    <w:p w:rsidR="0097534B" w:rsidRDefault="00262FAA" w:rsidP="0097534B">
      <w:r>
        <w:t xml:space="preserve">edges on body j     </w:t>
      </w:r>
      <w:r w:rsidRPr="0097534B">
        <w:rPr>
          <w:position w:val="-16"/>
        </w:rPr>
        <w:object w:dxaOrig="7500" w:dyaOrig="480">
          <v:shape id="_x0000_i1191" type="#_x0000_t75" style="width:375pt;height:24pt" o:ole="">
            <v:imagedata r:id="rId360" o:title=""/>
          </v:shape>
          <o:OLEObject Type="Embed" ProgID="Equation.DSMT4" ShapeID="_x0000_i1191" DrawAspect="Content" ObjectID="_1680339600" r:id="rId361"/>
        </w:object>
      </w:r>
    </w:p>
    <w:p w:rsidR="0097534B" w:rsidRDefault="0097534B" w:rsidP="0097534B"/>
    <w:p w:rsidR="0097534B" w:rsidRDefault="00C150C1" w:rsidP="0097534B">
      <w:r>
        <w:t>unit normal for facet</w:t>
      </w:r>
      <w:r w:rsidR="00262FAA">
        <w:t xml:space="preserve"> i    </w:t>
      </w:r>
      <w:r w:rsidR="00A248C8">
        <w:t xml:space="preserve"> </w:t>
      </w:r>
      <w:r w:rsidR="00262FAA" w:rsidRPr="00262FAA">
        <w:rPr>
          <w:position w:val="-20"/>
        </w:rPr>
        <w:object w:dxaOrig="2940" w:dyaOrig="520">
          <v:shape id="_x0000_i1192" type="#_x0000_t75" style="width:147pt;height:26pt" o:ole="">
            <v:imagedata r:id="rId362" o:title=""/>
          </v:shape>
          <o:OLEObject Type="Embed" ProgID="Equation.DSMT4" ShapeID="_x0000_i1192" DrawAspect="Content" ObjectID="_1680339601" r:id="rId363"/>
        </w:object>
      </w:r>
    </w:p>
    <w:p w:rsidR="00262FAA" w:rsidRDefault="00262FAA" w:rsidP="00262FAA"/>
    <w:p w:rsidR="0097534B" w:rsidRDefault="00C150C1" w:rsidP="00262FAA">
      <w:r>
        <w:t>unit normal for facet</w:t>
      </w:r>
      <w:r w:rsidR="00262FAA">
        <w:t xml:space="preserve"> j</w:t>
      </w:r>
      <w:r w:rsidR="00A248C8">
        <w:t xml:space="preserve"> </w:t>
      </w:r>
      <w:r w:rsidR="00262FAA">
        <w:t xml:space="preserve">    </w:t>
      </w:r>
      <w:r w:rsidR="00262FAA" w:rsidRPr="0097534B">
        <w:rPr>
          <w:position w:val="-22"/>
        </w:rPr>
        <w:object w:dxaOrig="2980" w:dyaOrig="560">
          <v:shape id="_x0000_i1193" type="#_x0000_t75" style="width:149pt;height:28pt" o:ole="">
            <v:imagedata r:id="rId364" o:title=""/>
          </v:shape>
          <o:OLEObject Type="Embed" ProgID="Equation.DSMT4" ShapeID="_x0000_i1193" DrawAspect="Content" ObjectID="_1680339602" r:id="rId365"/>
        </w:object>
      </w:r>
    </w:p>
    <w:p w:rsidR="00A248C8" w:rsidRDefault="00A248C8" w:rsidP="00262FAA"/>
    <w:p w:rsidR="00A248C8" w:rsidRDefault="00A248C8" w:rsidP="00262FAA">
      <w:r>
        <w:t xml:space="preserve">unit vector for line of intersection of planes through facets     </w:t>
      </w:r>
      <w:r w:rsidRPr="00A248C8">
        <w:rPr>
          <w:position w:val="-18"/>
        </w:rPr>
        <w:object w:dxaOrig="2299" w:dyaOrig="480">
          <v:shape id="_x0000_i1194" type="#_x0000_t75" style="width:114.95pt;height:24pt" o:ole="">
            <v:imagedata r:id="rId366" o:title=""/>
          </v:shape>
          <o:OLEObject Type="Embed" ProgID="Equation.DSMT4" ShapeID="_x0000_i1194" DrawAspect="Content" ObjectID="_1680339603" r:id="rId367"/>
        </w:object>
      </w:r>
    </w:p>
    <w:p w:rsidR="00262FAA" w:rsidRDefault="00262FAA" w:rsidP="00262FAA"/>
    <w:p w:rsidR="00262FAA" w:rsidRDefault="00262FAA" w:rsidP="00262FAA">
      <w:r>
        <w:t xml:space="preserve">equation for plane through facet i     </w:t>
      </w:r>
      <w:r w:rsidRPr="00262FAA">
        <w:rPr>
          <w:position w:val="-14"/>
        </w:rPr>
        <w:object w:dxaOrig="2260" w:dyaOrig="440">
          <v:shape id="_x0000_i1195" type="#_x0000_t75" style="width:113pt;height:22pt" o:ole="">
            <v:imagedata r:id="rId368" o:title=""/>
          </v:shape>
          <o:OLEObject Type="Embed" ProgID="Equation.DSMT4" ShapeID="_x0000_i1195" DrawAspect="Content" ObjectID="_1680339604" r:id="rId369"/>
        </w:object>
      </w:r>
    </w:p>
    <w:p w:rsidR="00262FAA" w:rsidRDefault="00262FAA" w:rsidP="00262FAA"/>
    <w:p w:rsidR="00262FAA" w:rsidRDefault="00262FAA" w:rsidP="00262FAA">
      <w:r>
        <w:t xml:space="preserve">equation for ray </w:t>
      </w:r>
      <w:r w:rsidR="00C150C1">
        <w:t>on facet</w:t>
      </w:r>
      <w:r>
        <w:t xml:space="preserve"> j along edge Q-P from P    </w:t>
      </w:r>
      <w:r w:rsidRPr="00262FAA">
        <w:rPr>
          <w:position w:val="-16"/>
        </w:rPr>
        <w:object w:dxaOrig="2580" w:dyaOrig="480">
          <v:shape id="_x0000_i1196" type="#_x0000_t75" style="width:129pt;height:24pt" o:ole="">
            <v:imagedata r:id="rId370" o:title=""/>
          </v:shape>
          <o:OLEObject Type="Embed" ProgID="Equation.DSMT4" ShapeID="_x0000_i1196" DrawAspect="Content" ObjectID="_1680339605" r:id="rId371"/>
        </w:object>
      </w:r>
    </w:p>
    <w:p w:rsidR="00262FAA" w:rsidRDefault="00262FAA" w:rsidP="00262FAA"/>
    <w:p w:rsidR="00262FAA" w:rsidRDefault="00262FAA" w:rsidP="00262FAA">
      <w:r>
        <w:t xml:space="preserve">directed distance from P on body j to plane for facet </w:t>
      </w:r>
      <w:r w:rsidR="00C150C1">
        <w:t xml:space="preserve">i     </w:t>
      </w:r>
      <w:r w:rsidR="00C150C1" w:rsidRPr="00C150C1">
        <w:rPr>
          <w:position w:val="-40"/>
        </w:rPr>
        <w:object w:dxaOrig="2700" w:dyaOrig="999">
          <v:shape id="_x0000_i1197" type="#_x0000_t75" style="width:135pt;height:49.95pt" o:ole="">
            <v:imagedata r:id="rId372" o:title=""/>
          </v:shape>
          <o:OLEObject Type="Embed" ProgID="Equation.DSMT4" ShapeID="_x0000_i1197" DrawAspect="Content" ObjectID="_1680339606" r:id="rId373"/>
        </w:object>
      </w:r>
    </w:p>
    <w:p w:rsidR="00442358" w:rsidRDefault="00442358" w:rsidP="00442358"/>
    <w:p w:rsidR="00C150C1" w:rsidRDefault="00442358" w:rsidP="00442358">
      <w:r>
        <w:t>three directed distances on facet i that pierce plane for facet j</w:t>
      </w:r>
    </w:p>
    <w:p w:rsidR="00C150C1" w:rsidRDefault="00C150C1" w:rsidP="00C150C1"/>
    <w:p w:rsidR="00C150C1" w:rsidRDefault="00C150C1" w:rsidP="00C150C1">
      <w:r w:rsidRPr="00C150C1">
        <w:rPr>
          <w:position w:val="-40"/>
        </w:rPr>
        <w:object w:dxaOrig="2720" w:dyaOrig="999">
          <v:shape id="_x0000_i1198" type="#_x0000_t75" style="width:136pt;height:49.95pt" o:ole="">
            <v:imagedata r:id="rId374" o:title=""/>
          </v:shape>
          <o:OLEObject Type="Embed" ProgID="Equation.DSMT4" ShapeID="_x0000_i1198" DrawAspect="Content" ObjectID="_1680339607" r:id="rId375"/>
        </w:object>
      </w:r>
      <w:r>
        <w:t xml:space="preserve">         </w:t>
      </w:r>
      <w:r w:rsidRPr="00C150C1">
        <w:rPr>
          <w:position w:val="-40"/>
        </w:rPr>
        <w:object w:dxaOrig="2760" w:dyaOrig="999">
          <v:shape id="_x0000_i1199" type="#_x0000_t75" style="width:138pt;height:49.95pt" o:ole="">
            <v:imagedata r:id="rId376" o:title=""/>
          </v:shape>
          <o:OLEObject Type="Embed" ProgID="Equation.DSMT4" ShapeID="_x0000_i1199" DrawAspect="Content" ObjectID="_1680339608" r:id="rId377"/>
        </w:object>
      </w:r>
      <w:r>
        <w:t xml:space="preserve">         </w:t>
      </w:r>
      <w:r w:rsidRPr="00C150C1">
        <w:rPr>
          <w:position w:val="-40"/>
        </w:rPr>
        <w:object w:dxaOrig="2740" w:dyaOrig="999">
          <v:shape id="_x0000_i1200" type="#_x0000_t75" style="width:137pt;height:49.95pt" o:ole="">
            <v:imagedata r:id="rId378" o:title=""/>
          </v:shape>
          <o:OLEObject Type="Embed" ProgID="Equation.DSMT4" ShapeID="_x0000_i1200" DrawAspect="Content" ObjectID="_1680339609" r:id="rId379"/>
        </w:object>
      </w:r>
    </w:p>
    <w:p w:rsidR="00442358" w:rsidRDefault="00442358" w:rsidP="00442358"/>
    <w:p w:rsidR="00C150C1" w:rsidRDefault="00442358" w:rsidP="00442358">
      <w:r>
        <w:t>three directed distances on facet j that pierce plane for facet i</w:t>
      </w:r>
    </w:p>
    <w:p w:rsidR="00442358" w:rsidRDefault="00442358" w:rsidP="00442358"/>
    <w:p w:rsidR="00C150C1" w:rsidRDefault="00C150C1" w:rsidP="00C150C1">
      <w:r w:rsidRPr="00C150C1">
        <w:rPr>
          <w:position w:val="-40"/>
        </w:rPr>
        <w:object w:dxaOrig="2700" w:dyaOrig="999">
          <v:shape id="_x0000_i1201" type="#_x0000_t75" style="width:135pt;height:49.95pt" o:ole="">
            <v:imagedata r:id="rId372" o:title=""/>
          </v:shape>
          <o:OLEObject Type="Embed" ProgID="Equation.DSMT4" ShapeID="_x0000_i1201" DrawAspect="Content" ObjectID="_1680339610" r:id="rId380"/>
        </w:object>
      </w:r>
      <w:r>
        <w:t xml:space="preserve">         </w:t>
      </w:r>
      <w:r w:rsidRPr="00C150C1">
        <w:rPr>
          <w:position w:val="-40"/>
        </w:rPr>
        <w:object w:dxaOrig="2740" w:dyaOrig="999">
          <v:shape id="_x0000_i1202" type="#_x0000_t75" style="width:137pt;height:49.95pt" o:ole="">
            <v:imagedata r:id="rId381" o:title=""/>
          </v:shape>
          <o:OLEObject Type="Embed" ProgID="Equation.DSMT4" ShapeID="_x0000_i1202" DrawAspect="Content" ObjectID="_1680339611" r:id="rId382"/>
        </w:object>
      </w:r>
      <w:r>
        <w:t xml:space="preserve">         </w:t>
      </w:r>
      <w:r w:rsidRPr="00C150C1">
        <w:rPr>
          <w:position w:val="-40"/>
        </w:rPr>
        <w:object w:dxaOrig="2740" w:dyaOrig="999">
          <v:shape id="_x0000_i1203" type="#_x0000_t75" style="width:137pt;height:49.95pt" o:ole="">
            <v:imagedata r:id="rId383" o:title=""/>
          </v:shape>
          <o:OLEObject Type="Embed" ProgID="Equation.DSMT4" ShapeID="_x0000_i1203" DrawAspect="Content" ObjectID="_1680339612" r:id="rId384"/>
        </w:object>
      </w:r>
    </w:p>
    <w:p w:rsidR="00C150C1" w:rsidRDefault="00C150C1" w:rsidP="00262FAA"/>
    <w:p w:rsidR="00442358" w:rsidRDefault="00442358" w:rsidP="00262FAA">
      <w:r>
        <w:t xml:space="preserve">only use directed distances that are bounded    </w:t>
      </w:r>
      <w:r w:rsidRPr="00442358">
        <w:rPr>
          <w:position w:val="-8"/>
        </w:rPr>
        <w:object w:dxaOrig="920" w:dyaOrig="300">
          <v:shape id="_x0000_i1204" type="#_x0000_t75" style="width:46pt;height:15pt" o:ole="">
            <v:imagedata r:id="rId385" o:title=""/>
          </v:shape>
          <o:OLEObject Type="Embed" ProgID="Equation.DSMT4" ShapeID="_x0000_i1204" DrawAspect="Content" ObjectID="_1680339613" r:id="rId386"/>
        </w:object>
      </w:r>
    </w:p>
    <w:p w:rsidR="00A248C8" w:rsidRDefault="00A248C8" w:rsidP="00262FAA"/>
    <w:p w:rsidR="00262FAA" w:rsidRDefault="00A248C8" w:rsidP="00262FAA">
      <w:r>
        <w:t>there must be two valid directed distances on body i and two on body j for intersection</w:t>
      </w:r>
    </w:p>
    <w:p w:rsidR="00A248C8" w:rsidRDefault="00A248C8" w:rsidP="00262FAA"/>
    <w:p w:rsidR="00A248C8" w:rsidRDefault="00A248C8" w:rsidP="00262FAA">
      <w:r>
        <w:t>otherwise there is no intersection</w:t>
      </w:r>
    </w:p>
    <w:p w:rsidR="00A248C8" w:rsidRDefault="00A248C8" w:rsidP="00262FAA"/>
    <w:p w:rsidR="00A248C8" w:rsidRDefault="00A248C8" w:rsidP="00262FAA">
      <w:r>
        <w:t>use the ray equation to find the two piercing points for facet i and the two for body j</w:t>
      </w:r>
    </w:p>
    <w:p w:rsidR="009116D9" w:rsidRDefault="009116D9" w:rsidP="00262FAA"/>
    <w:p w:rsidR="009116D9" w:rsidRDefault="00FB07AA" w:rsidP="00262FAA">
      <w:r w:rsidRPr="009116D9">
        <w:rPr>
          <w:position w:val="-16"/>
        </w:rPr>
        <w:object w:dxaOrig="2640" w:dyaOrig="480">
          <v:shape id="_x0000_i1205" type="#_x0000_t75" style="width:132pt;height:24pt" o:ole="">
            <v:imagedata r:id="rId387" o:title=""/>
          </v:shape>
          <o:OLEObject Type="Embed" ProgID="Equation.DSMT4" ShapeID="_x0000_i1205" DrawAspect="Content" ObjectID="_1680339614" r:id="rId388"/>
        </w:object>
      </w:r>
    </w:p>
    <w:p w:rsidR="00FB07AA" w:rsidRDefault="00FB07AA" w:rsidP="00FB07AA"/>
    <w:p w:rsidR="00FB07AA" w:rsidRDefault="00FB07AA" w:rsidP="00FB07AA">
      <w:r>
        <w:t>directed distances from first piercing point along line of intersection</w:t>
      </w:r>
    </w:p>
    <w:p w:rsidR="009116D9" w:rsidRDefault="009116D9" w:rsidP="00262FAA"/>
    <w:p w:rsidR="00C150C1" w:rsidRDefault="00FB07AA" w:rsidP="00262FAA">
      <w:r w:rsidRPr="009116D9">
        <w:rPr>
          <w:position w:val="-50"/>
        </w:rPr>
        <w:object w:dxaOrig="5940" w:dyaOrig="1120">
          <v:shape id="_x0000_i1206" type="#_x0000_t75" style="width:297pt;height:56pt" o:ole="">
            <v:imagedata r:id="rId389" o:title=""/>
          </v:shape>
          <o:OLEObject Type="Embed" ProgID="Equation.DSMT4" ShapeID="_x0000_i1206" DrawAspect="Content" ObjectID="_1680339615" r:id="rId390"/>
        </w:object>
      </w:r>
    </w:p>
    <w:p w:rsidR="00FB07AA" w:rsidRDefault="00FB07AA" w:rsidP="00262FAA"/>
    <w:p w:rsidR="00FB07AA" w:rsidRDefault="00FB07AA" w:rsidP="00262FAA">
      <w:r>
        <w:t xml:space="preserve">sort piercing points by directed distances </w:t>
      </w:r>
      <w:r w:rsidRPr="00FB07AA">
        <w:rPr>
          <w:position w:val="-14"/>
        </w:rPr>
        <w:object w:dxaOrig="1780" w:dyaOrig="400">
          <v:shape id="_x0000_i1207" type="#_x0000_t75" style="width:89pt;height:20pt" o:ole="">
            <v:imagedata r:id="rId391" o:title=""/>
          </v:shape>
          <o:OLEObject Type="Embed" ProgID="Equation.DSMT4" ShapeID="_x0000_i1207" DrawAspect="Content" ObjectID="_1680339616" r:id="rId392"/>
        </w:object>
      </w:r>
      <w:r w:rsidR="00736402">
        <w:t xml:space="preserve"> </w:t>
      </w:r>
      <w:r>
        <w:t>along line of intersection</w:t>
      </w:r>
    </w:p>
    <w:p w:rsidR="00FB07AA" w:rsidRDefault="00FB07AA" w:rsidP="00262FAA"/>
    <w:p w:rsidR="00FB07AA" w:rsidRDefault="00FB07AA" w:rsidP="00262FAA">
      <w:r>
        <w:t>if first two piercing points belong to the same body, there is no intersection</w:t>
      </w:r>
    </w:p>
    <w:p w:rsidR="00FB07AA" w:rsidRDefault="00FB07AA" w:rsidP="00262FAA"/>
    <w:p w:rsidR="00FB07AA" w:rsidRDefault="00FB07AA" w:rsidP="00262FAA">
      <w:r>
        <w:t>otherwise the intersection segment runs from the second to third sorted piercing points</w:t>
      </w:r>
    </w:p>
    <w:p w:rsidR="009116D9" w:rsidRDefault="009116D9" w:rsidP="00262FAA"/>
    <w:p w:rsidR="00442358" w:rsidRPr="0097534B" w:rsidRDefault="00442358" w:rsidP="00262FAA"/>
    <w:p w:rsidR="0097534B" w:rsidRPr="0090042E" w:rsidRDefault="0097534B" w:rsidP="0097534B">
      <w:pPr>
        <w:rPr>
          <w:b/>
        </w:rPr>
      </w:pPr>
      <w:r>
        <w:rPr>
          <w:b/>
        </w:rPr>
        <w:t>General f</w:t>
      </w:r>
      <w:r w:rsidRPr="0090042E">
        <w:rPr>
          <w:b/>
        </w:rPr>
        <w:t>acet intersection</w:t>
      </w:r>
    </w:p>
    <w:p w:rsidR="004503FD" w:rsidRPr="005C14BA" w:rsidRDefault="004503FD" w:rsidP="004503FD"/>
    <w:p w:rsidR="0090042E" w:rsidRDefault="0092608D" w:rsidP="004503FD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sz w:val="24"/>
          <w:szCs w:val="24"/>
        </w:rPr>
        <w:t>c</w:t>
      </w:r>
      <w:r w:rsidR="0090042E">
        <w:rPr>
          <w:rFonts w:ascii="Times New Roman" w:hAnsi="Times New Roman" w:cs="Times New Roman"/>
          <w:b w:val="0"/>
          <w:i w:val="0"/>
          <w:sz w:val="24"/>
          <w:szCs w:val="24"/>
        </w:rPr>
        <w:t>heck if edges for a given facet on body j intersect facet on body i</w:t>
      </w:r>
    </w:p>
    <w:p w:rsidR="0090042E" w:rsidRDefault="0090042E" w:rsidP="0090042E"/>
    <w:p w:rsidR="0090042E" w:rsidRDefault="0092608D" w:rsidP="0090042E">
      <w:r>
        <w:t>e</w:t>
      </w:r>
      <w:r w:rsidR="0090042E">
        <w:t>stablish local coordinate frame with origin at the first vertex for facet on i, local x axis along first edge and local y</w:t>
      </w:r>
      <w:r>
        <w:t xml:space="preserve"> defined by second edge</w:t>
      </w:r>
      <w:r w:rsidR="00317D44">
        <w:t xml:space="preserve"> (CCW vertex sequence around facet i)</w:t>
      </w:r>
    </w:p>
    <w:p w:rsidR="0092608D" w:rsidRDefault="0092608D" w:rsidP="0090042E"/>
    <w:p w:rsidR="0092608D" w:rsidRDefault="0092608D" w:rsidP="0090042E">
      <w:r>
        <w:t>local z axis will be parallel to external normal</w:t>
      </w:r>
    </w:p>
    <w:p w:rsidR="0092608D" w:rsidRDefault="0092608D" w:rsidP="0090042E"/>
    <w:p w:rsidR="0092608D" w:rsidRDefault="0092608D" w:rsidP="0090042E">
      <w:r>
        <w:t>transform vertices for facet i and facet j into local coordinates and perform all following computations in local coordin</w:t>
      </w:r>
      <w:r w:rsidR="00CB4D3B">
        <w:t>a</w:t>
      </w:r>
      <w:r>
        <w:t>tes</w:t>
      </w:r>
    </w:p>
    <w:p w:rsidR="0092608D" w:rsidRDefault="0092608D" w:rsidP="0090042E"/>
    <w:p w:rsidR="0092608D" w:rsidRDefault="0092608D" w:rsidP="0090042E">
      <w:r>
        <w:t xml:space="preserve">test where edge </w:t>
      </w:r>
      <w:r w:rsidRPr="0092608D">
        <w:rPr>
          <w:position w:val="-14"/>
        </w:rPr>
        <w:object w:dxaOrig="1120" w:dyaOrig="420">
          <v:shape id="_x0000_i1208" type="#_x0000_t75" style="width:56pt;height:21pt" o:ole="">
            <v:imagedata r:id="rId393" o:title=""/>
          </v:shape>
          <o:OLEObject Type="Embed" ProgID="Equation.3" ShapeID="_x0000_i1208" DrawAspect="Content" ObjectID="_1680339617" r:id="rId394"/>
        </w:object>
      </w:r>
      <w:r>
        <w:t xml:space="preserve">  intersects facet i</w:t>
      </w:r>
    </w:p>
    <w:p w:rsidR="0092608D" w:rsidRDefault="0092608D" w:rsidP="0090042E"/>
    <w:p w:rsidR="0092608D" w:rsidRDefault="0092608D" w:rsidP="0090042E">
      <w:r>
        <w:t xml:space="preserve">use </w:t>
      </w:r>
      <w:r w:rsidR="00510EBC" w:rsidRPr="0092608D">
        <w:rPr>
          <w:position w:val="-14"/>
        </w:rPr>
        <w:object w:dxaOrig="2200" w:dyaOrig="420">
          <v:shape id="_x0000_i1209" type="#_x0000_t75" style="width:110pt;height:21pt" o:ole="">
            <v:imagedata r:id="rId395" o:title=""/>
          </v:shape>
          <o:OLEObject Type="Embed" ProgID="Equation.3" ShapeID="_x0000_i1209" DrawAspect="Content" ObjectID="_1680339618" r:id="rId396"/>
        </w:object>
      </w:r>
      <w:r>
        <w:t xml:space="preserve"> and check </w:t>
      </w:r>
      <w:r w:rsidR="00CB4D3B" w:rsidRPr="0092608D">
        <w:rPr>
          <w:position w:val="-14"/>
        </w:rPr>
        <w:object w:dxaOrig="1100" w:dyaOrig="420">
          <v:shape id="_x0000_i1210" type="#_x0000_t75" style="width:55pt;height:21pt" o:ole="">
            <v:imagedata r:id="rId397" o:title=""/>
          </v:shape>
          <o:OLEObject Type="Embed" ProgID="Equation.3" ShapeID="_x0000_i1210" DrawAspect="Content" ObjectID="_1680339619" r:id="rId398"/>
        </w:object>
      </w:r>
    </w:p>
    <w:p w:rsidR="00CB4D3B" w:rsidRDefault="00CB4D3B" w:rsidP="00CB4D3B"/>
    <w:p w:rsidR="00CB4D3B" w:rsidRPr="0090042E" w:rsidRDefault="00CB4D3B" w:rsidP="00CB4D3B">
      <w:r>
        <w:t xml:space="preserve">if false, that edge does not intersect the facet and proceed to check next edge </w:t>
      </w:r>
      <w:r w:rsidR="00317D44">
        <w:t xml:space="preserve">on j </w:t>
      </w:r>
      <w:r>
        <w:t>for same facet i</w:t>
      </w:r>
    </w:p>
    <w:p w:rsidR="0092608D" w:rsidRDefault="0092608D" w:rsidP="0090042E"/>
    <w:p w:rsidR="00CB4D3B" w:rsidRDefault="0092608D" w:rsidP="0090042E">
      <w:r>
        <w:t xml:space="preserve">if true that edge intersects the </w:t>
      </w:r>
      <w:r w:rsidR="00CB4D3B">
        <w:t xml:space="preserve">plane of the facet at </w:t>
      </w:r>
      <w:r w:rsidR="00CB4D3B" w:rsidRPr="00CB4D3B">
        <w:rPr>
          <w:position w:val="-14"/>
        </w:rPr>
        <w:object w:dxaOrig="2740" w:dyaOrig="420">
          <v:shape id="_x0000_i1211" type="#_x0000_t75" style="width:137pt;height:21pt" o:ole="">
            <v:imagedata r:id="rId399" o:title=""/>
          </v:shape>
          <o:OLEObject Type="Embed" ProgID="Equation.3" ShapeID="_x0000_i1211" DrawAspect="Content" ObjectID="_1680339620" r:id="rId400"/>
        </w:object>
      </w:r>
    </w:p>
    <w:p w:rsidR="00CB4D3B" w:rsidRDefault="00CB4D3B" w:rsidP="0090042E"/>
    <w:p w:rsidR="00CB4D3B" w:rsidRDefault="00CB4D3B" w:rsidP="0090042E">
      <w:r>
        <w:t xml:space="preserve">use planar point in polygon test if x,y components of </w:t>
      </w:r>
      <w:r w:rsidRPr="00CB4D3B">
        <w:rPr>
          <w:position w:val="-10"/>
        </w:rPr>
        <w:object w:dxaOrig="320" w:dyaOrig="340">
          <v:shape id="_x0000_i1212" type="#_x0000_t75" style="width:16pt;height:17pt" o:ole="">
            <v:imagedata r:id="rId401" o:title=""/>
          </v:shape>
          <o:OLEObject Type="Embed" ProgID="Equation.3" ShapeID="_x0000_i1212" DrawAspect="Content" ObjectID="_1680339621" r:id="rId402"/>
        </w:object>
      </w:r>
      <w:r>
        <w:t xml:space="preserve"> are inside x,y components of facet i</w:t>
      </w:r>
    </w:p>
    <w:p w:rsidR="00CB4D3B" w:rsidRDefault="00CB4D3B" w:rsidP="0090042E"/>
    <w:p w:rsidR="00CB4D3B" w:rsidRDefault="00CB4D3B" w:rsidP="0090042E">
      <w:r>
        <w:t>if false, the edge intersect</w:t>
      </w:r>
      <w:r w:rsidR="00510EBC">
        <w:t>s</w:t>
      </w:r>
      <w:r>
        <w:t xml:space="preserve"> the plane of the facet outside its boundary</w:t>
      </w:r>
    </w:p>
    <w:p w:rsidR="00CB4D3B" w:rsidRDefault="00CB4D3B" w:rsidP="0090042E"/>
    <w:p w:rsidR="00CB4D3B" w:rsidRDefault="00CB4D3B" w:rsidP="0090042E">
      <w:r>
        <w:t>if true, the edge intersects the facet inside its boundary</w:t>
      </w:r>
    </w:p>
    <w:p w:rsidR="0090042E" w:rsidRDefault="0090042E" w:rsidP="004503FD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</w:p>
    <w:p w:rsidR="004503FD" w:rsidRDefault="00CB4D3B" w:rsidP="004503FD">
      <w:pPr>
        <w:pStyle w:val="Heading2"/>
        <w:spacing w:before="0" w:after="0"/>
        <w:rPr>
          <w:rFonts w:ascii="Times New Roman" w:hAnsi="Times New Roman" w:cs="Times New Roman"/>
          <w:b w:val="0"/>
          <w:i w:val="0"/>
          <w:sz w:val="24"/>
          <w:szCs w:val="24"/>
        </w:rPr>
      </w:pPr>
      <w:r>
        <w:rPr>
          <w:rFonts w:ascii="Times New Roman" w:hAnsi="Times New Roman" w:cs="Times New Roman"/>
          <w:b w:val="0"/>
          <w:i w:val="0"/>
          <w:sz w:val="24"/>
          <w:szCs w:val="24"/>
        </w:rPr>
        <w:t>m</w:t>
      </w:r>
      <w:r w:rsidR="0090042E">
        <w:rPr>
          <w:rFonts w:ascii="Times New Roman" w:hAnsi="Times New Roman" w:cs="Times New Roman"/>
          <w:b w:val="0"/>
          <w:i w:val="0"/>
          <w:sz w:val="24"/>
          <w:szCs w:val="24"/>
        </w:rPr>
        <w:t>ust also check if edges for same facet on body i intersect same facet on body j</w:t>
      </w:r>
    </w:p>
    <w:p w:rsidR="0090042E" w:rsidRDefault="0090042E" w:rsidP="0090042E"/>
    <w:p w:rsidR="00CB4D3B" w:rsidRDefault="00CB4D3B" w:rsidP="00CB4D3B">
      <w:pPr>
        <w:pStyle w:val="NormalWeb"/>
        <w:spacing w:before="0" w:beforeAutospacing="0" w:after="0" w:afterAutospacing="0"/>
      </w:pPr>
      <w:r>
        <w:t>facet intersection does not always work if one body is completely inside the other (may need point in polygon)</w:t>
      </w:r>
    </w:p>
    <w:p w:rsidR="0090042E" w:rsidRPr="0090042E" w:rsidRDefault="0090042E" w:rsidP="0090042E"/>
    <w:p w:rsidR="00AB75BF" w:rsidRDefault="00AB75BF" w:rsidP="008F5D30"/>
    <w:p w:rsidR="00AB75BF" w:rsidRDefault="00AB75BF" w:rsidP="008F5D30"/>
    <w:p w:rsidR="008F5D30" w:rsidRPr="00DD2A35" w:rsidRDefault="00AB75BF" w:rsidP="00DD2A35">
      <w:pPr>
        <w:pStyle w:val="Heading2"/>
        <w:jc w:val="center"/>
        <w:rPr>
          <w:rFonts w:ascii="Times New Roman" w:hAnsi="Times New Roman" w:cs="Times New Roman"/>
          <w:i w:val="0"/>
        </w:rPr>
      </w:pPr>
      <w:r>
        <w:br w:type="page"/>
      </w:r>
      <w:r w:rsidR="00DD2A35">
        <w:rPr>
          <w:rFonts w:ascii="Times New Roman" w:hAnsi="Times New Roman" w:cs="Times New Roman"/>
          <w:i w:val="0"/>
        </w:rPr>
        <w:lastRenderedPageBreak/>
        <w:t>Handling Collision</w:t>
      </w:r>
    </w:p>
    <w:p w:rsidR="00317D44" w:rsidRDefault="00317D44" w:rsidP="00317D44">
      <w:pPr>
        <w:pStyle w:val="NormalWeb"/>
        <w:spacing w:before="0" w:beforeAutospacing="0" w:after="0" w:afterAutospacing="0"/>
      </w:pPr>
    </w:p>
    <w:p w:rsidR="006A2E9C" w:rsidRDefault="008F5D30" w:rsidP="00317D44">
      <w:pPr>
        <w:pStyle w:val="NormalWeb"/>
        <w:spacing w:before="0" w:beforeAutospacing="0" w:after="0" w:afterAutospacing="0"/>
      </w:pPr>
      <w:r>
        <w:t>Physical simulators</w:t>
      </w:r>
      <w:r w:rsidR="00317D44">
        <w:t xml:space="preserve"> differ in the way they react to</w:t>
      </w:r>
      <w:r>
        <w:t xml:space="preserve"> a collision. Some use the softness of the material to calculate a force, which will resolve the collision in the following time steps like it is in reality. Due to the low softness of some materials this is very CPU intensive.</w:t>
      </w:r>
    </w:p>
    <w:p w:rsidR="006A2E9C" w:rsidRDefault="006A2E9C" w:rsidP="00317D44">
      <w:pPr>
        <w:pStyle w:val="NormalWeb"/>
        <w:spacing w:before="0" w:beforeAutospacing="0" w:after="0" w:afterAutospacing="0"/>
      </w:pPr>
    </w:p>
    <w:p w:rsidR="008F5D30" w:rsidRDefault="006A2E9C" w:rsidP="00317D44">
      <w:pPr>
        <w:pStyle w:val="NormalWeb"/>
        <w:spacing w:before="0" w:beforeAutospacing="0" w:after="0" w:afterAutospacing="0"/>
      </w:pPr>
      <w:r>
        <w:t xml:space="preserve">Other </w:t>
      </w:r>
      <w:r w:rsidR="008F5D30">
        <w:t>simulators estimate</w:t>
      </w:r>
      <w:r w:rsidR="00317D44">
        <w:t xml:space="preserve"> the time of collision by</w:t>
      </w:r>
      <w:r w:rsidR="008F5D30">
        <w:t xml:space="preserve"> interpolation, </w:t>
      </w:r>
      <w:r w:rsidR="008F5D30" w:rsidRPr="00317D44">
        <w:t>roll back</w:t>
      </w:r>
      <w:r w:rsidR="008F5D30">
        <w:t xml:space="preserve"> the simulation, and calculate the </w:t>
      </w:r>
      <w:r w:rsidR="00317D44">
        <w:t xml:space="preserve">exact time of </w:t>
      </w:r>
      <w:r w:rsidR="008F5D30">
        <w:t>collision.</w:t>
      </w:r>
      <w:r w:rsidR="00317D44">
        <w:t xml:space="preserve">  This may require several iterations.</w:t>
      </w:r>
    </w:p>
    <w:p w:rsidR="00317D44" w:rsidRDefault="00317D44" w:rsidP="00317D44">
      <w:pPr>
        <w:pStyle w:val="NormalWeb"/>
        <w:spacing w:before="0" w:beforeAutospacing="0" w:after="0" w:afterAutospacing="0"/>
      </w:pPr>
    </w:p>
    <w:p w:rsidR="00317D44" w:rsidRDefault="008F5D30" w:rsidP="00317D44">
      <w:pPr>
        <w:pStyle w:val="NormalWeb"/>
        <w:spacing w:before="0" w:beforeAutospacing="0" w:after="0" w:afterAutospacing="0"/>
      </w:pPr>
      <w:r>
        <w:t>After an inelastic collision, special states of sli</w:t>
      </w:r>
      <w:r w:rsidR="00317D44">
        <w:t>ding are often imposed.  F</w:t>
      </w:r>
      <w:r>
        <w:t xml:space="preserve">or example, </w:t>
      </w:r>
      <w:r w:rsidR="00317D44">
        <w:t>an open pin-in-slot constraint is added for a vertex-edge intersection to force that vertex to slide on the edge rather than penetrate it.  T</w:t>
      </w:r>
      <w:r>
        <w:t xml:space="preserve">he </w:t>
      </w:r>
      <w:hyperlink r:id="rId403" w:tooltip="Open Dynamics Engine" w:history="1">
        <w:r>
          <w:rPr>
            <w:rStyle w:val="Hyperlink"/>
          </w:rPr>
          <w:t>Open Dynamics Engine</w:t>
        </w:r>
      </w:hyperlink>
      <w:r>
        <w:t xml:space="preserve"> </w:t>
      </w:r>
      <w:r w:rsidR="00317D44">
        <w:t>uses this approach.</w:t>
      </w:r>
    </w:p>
    <w:p w:rsidR="008F5D30" w:rsidRDefault="008F5D30" w:rsidP="008F5D30"/>
    <w:sectPr w:rsidR="008F5D30" w:rsidSect="00DD15E7">
      <w:headerReference w:type="even" r:id="rId404"/>
      <w:headerReference w:type="default" r:id="rId405"/>
      <w:footerReference w:type="even" r:id="rId406"/>
      <w:footerReference w:type="default" r:id="rId407"/>
      <w:headerReference w:type="first" r:id="rId408"/>
      <w:footerReference w:type="first" r:id="rId40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534B" w:rsidRDefault="0097534B">
      <w:r>
        <w:separator/>
      </w:r>
    </w:p>
  </w:endnote>
  <w:endnote w:type="continuationSeparator" w:id="0">
    <w:p w:rsidR="0097534B" w:rsidRDefault="009753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534B" w:rsidRDefault="0097534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534B" w:rsidRDefault="0097534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534B" w:rsidRDefault="009753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534B" w:rsidRDefault="0097534B">
      <w:r>
        <w:separator/>
      </w:r>
    </w:p>
  </w:footnote>
  <w:footnote w:type="continuationSeparator" w:id="0">
    <w:p w:rsidR="0097534B" w:rsidRDefault="009753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534B" w:rsidRDefault="0097534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534B" w:rsidRPr="006068C8" w:rsidRDefault="0097534B" w:rsidP="006068C8">
    <w:pPr>
      <w:pStyle w:val="Header"/>
      <w:tabs>
        <w:tab w:val="clear" w:pos="4320"/>
        <w:tab w:val="clear" w:pos="8640"/>
        <w:tab w:val="center" w:pos="4680"/>
        <w:tab w:val="right" w:pos="9360"/>
      </w:tabs>
    </w:pPr>
    <w:r>
      <w:tab/>
    </w:r>
    <w:r w:rsidRPr="006068C8">
      <w:t>Notes_10_04</w:t>
    </w:r>
    <w:r w:rsidRPr="006068C8">
      <w:tab/>
    </w:r>
    <w:r w:rsidRPr="006068C8">
      <w:rPr>
        <w:rStyle w:val="PageNumber"/>
      </w:rPr>
      <w:fldChar w:fldCharType="begin"/>
    </w:r>
    <w:r w:rsidRPr="006068C8">
      <w:rPr>
        <w:rStyle w:val="PageNumber"/>
      </w:rPr>
      <w:instrText xml:space="preserve"> PAGE </w:instrText>
    </w:r>
    <w:r w:rsidRPr="006068C8">
      <w:rPr>
        <w:rStyle w:val="PageNumber"/>
      </w:rPr>
      <w:fldChar w:fldCharType="separate"/>
    </w:r>
    <w:r w:rsidR="00C26CE9">
      <w:rPr>
        <w:rStyle w:val="PageNumber"/>
        <w:noProof/>
      </w:rPr>
      <w:t>6</w:t>
    </w:r>
    <w:r w:rsidRPr="006068C8">
      <w:rPr>
        <w:rStyle w:val="PageNumber"/>
      </w:rPr>
      <w:fldChar w:fldCharType="end"/>
    </w:r>
    <w:r w:rsidRPr="006068C8">
      <w:rPr>
        <w:rStyle w:val="PageNumber"/>
      </w:rPr>
      <w:t xml:space="preserve"> of </w:t>
    </w:r>
    <w:r w:rsidRPr="006068C8">
      <w:rPr>
        <w:rStyle w:val="PageNumber"/>
      </w:rPr>
      <w:fldChar w:fldCharType="begin"/>
    </w:r>
    <w:r w:rsidRPr="006068C8">
      <w:rPr>
        <w:rStyle w:val="PageNumber"/>
      </w:rPr>
      <w:instrText xml:space="preserve"> NUMPAGES </w:instrText>
    </w:r>
    <w:r w:rsidRPr="006068C8">
      <w:rPr>
        <w:rStyle w:val="PageNumber"/>
      </w:rPr>
      <w:fldChar w:fldCharType="separate"/>
    </w:r>
    <w:r w:rsidR="00C26CE9">
      <w:rPr>
        <w:rStyle w:val="PageNumber"/>
        <w:noProof/>
      </w:rPr>
      <w:t>20</w:t>
    </w:r>
    <w:r w:rsidRPr="006068C8">
      <w:rPr>
        <w:rStyle w:val="PageNumber"/>
      </w:rPr>
      <w:fldChar w:fldCharType="end"/>
    </w:r>
  </w:p>
  <w:p w:rsidR="0097534B" w:rsidRDefault="0097534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534B" w:rsidRDefault="0097534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15E7"/>
    <w:rsid w:val="000873DA"/>
    <w:rsid w:val="000A276E"/>
    <w:rsid w:val="000B09A5"/>
    <w:rsid w:val="000C74D1"/>
    <w:rsid w:val="000D704A"/>
    <w:rsid w:val="000E078C"/>
    <w:rsid w:val="000E20D6"/>
    <w:rsid w:val="00107F83"/>
    <w:rsid w:val="00115817"/>
    <w:rsid w:val="00132C56"/>
    <w:rsid w:val="00190142"/>
    <w:rsid w:val="001B0858"/>
    <w:rsid w:val="001C114E"/>
    <w:rsid w:val="00262FAA"/>
    <w:rsid w:val="00267EBF"/>
    <w:rsid w:val="00277DA6"/>
    <w:rsid w:val="002829FF"/>
    <w:rsid w:val="002B585A"/>
    <w:rsid w:val="0030753E"/>
    <w:rsid w:val="00317D44"/>
    <w:rsid w:val="0032232F"/>
    <w:rsid w:val="00354170"/>
    <w:rsid w:val="003A1CC4"/>
    <w:rsid w:val="003A5605"/>
    <w:rsid w:val="003B27AC"/>
    <w:rsid w:val="003C1FEF"/>
    <w:rsid w:val="0040730D"/>
    <w:rsid w:val="00442358"/>
    <w:rsid w:val="004503FD"/>
    <w:rsid w:val="004534A4"/>
    <w:rsid w:val="00457C6A"/>
    <w:rsid w:val="004607B7"/>
    <w:rsid w:val="00484916"/>
    <w:rsid w:val="00496B93"/>
    <w:rsid w:val="00496EC8"/>
    <w:rsid w:val="00510EBC"/>
    <w:rsid w:val="00571736"/>
    <w:rsid w:val="005749C1"/>
    <w:rsid w:val="00577C54"/>
    <w:rsid w:val="00583E58"/>
    <w:rsid w:val="00584599"/>
    <w:rsid w:val="005C14BA"/>
    <w:rsid w:val="005F4A50"/>
    <w:rsid w:val="006003BD"/>
    <w:rsid w:val="006068C8"/>
    <w:rsid w:val="006279EE"/>
    <w:rsid w:val="00641496"/>
    <w:rsid w:val="00645F69"/>
    <w:rsid w:val="00655AB7"/>
    <w:rsid w:val="00674F79"/>
    <w:rsid w:val="006806C3"/>
    <w:rsid w:val="00694AC4"/>
    <w:rsid w:val="00697639"/>
    <w:rsid w:val="006A2E9C"/>
    <w:rsid w:val="006A50AD"/>
    <w:rsid w:val="006B1F2D"/>
    <w:rsid w:val="006D1AE2"/>
    <w:rsid w:val="006F56DC"/>
    <w:rsid w:val="00721B3E"/>
    <w:rsid w:val="007355E2"/>
    <w:rsid w:val="00736402"/>
    <w:rsid w:val="007C0E82"/>
    <w:rsid w:val="007C481C"/>
    <w:rsid w:val="007F3740"/>
    <w:rsid w:val="00862B2C"/>
    <w:rsid w:val="00882060"/>
    <w:rsid w:val="008D2E50"/>
    <w:rsid w:val="008F5D30"/>
    <w:rsid w:val="0090042E"/>
    <w:rsid w:val="009116D9"/>
    <w:rsid w:val="00915719"/>
    <w:rsid w:val="0092608D"/>
    <w:rsid w:val="009312BB"/>
    <w:rsid w:val="009358DC"/>
    <w:rsid w:val="00936EEC"/>
    <w:rsid w:val="00973CD2"/>
    <w:rsid w:val="0097534B"/>
    <w:rsid w:val="00976C11"/>
    <w:rsid w:val="009D0805"/>
    <w:rsid w:val="009D6235"/>
    <w:rsid w:val="00A248C8"/>
    <w:rsid w:val="00A76341"/>
    <w:rsid w:val="00AA77D5"/>
    <w:rsid w:val="00AB75BF"/>
    <w:rsid w:val="00AD484E"/>
    <w:rsid w:val="00AE47A4"/>
    <w:rsid w:val="00AE7896"/>
    <w:rsid w:val="00AF7E36"/>
    <w:rsid w:val="00B47805"/>
    <w:rsid w:val="00B74FAA"/>
    <w:rsid w:val="00BC5779"/>
    <w:rsid w:val="00BE3310"/>
    <w:rsid w:val="00BE3BCA"/>
    <w:rsid w:val="00BF7114"/>
    <w:rsid w:val="00C007F4"/>
    <w:rsid w:val="00C05B6F"/>
    <w:rsid w:val="00C145B0"/>
    <w:rsid w:val="00C150C1"/>
    <w:rsid w:val="00C26CE9"/>
    <w:rsid w:val="00C365EB"/>
    <w:rsid w:val="00C47577"/>
    <w:rsid w:val="00C57A8B"/>
    <w:rsid w:val="00C65337"/>
    <w:rsid w:val="00C82D68"/>
    <w:rsid w:val="00CB2549"/>
    <w:rsid w:val="00CB4D3B"/>
    <w:rsid w:val="00D176BE"/>
    <w:rsid w:val="00D508FE"/>
    <w:rsid w:val="00D80358"/>
    <w:rsid w:val="00D90FFC"/>
    <w:rsid w:val="00DB74D6"/>
    <w:rsid w:val="00DD15E7"/>
    <w:rsid w:val="00DD2A35"/>
    <w:rsid w:val="00E12AB4"/>
    <w:rsid w:val="00E41BF6"/>
    <w:rsid w:val="00E7414D"/>
    <w:rsid w:val="00EF3F03"/>
    <w:rsid w:val="00F32B8C"/>
    <w:rsid w:val="00F32C7D"/>
    <w:rsid w:val="00F916F6"/>
    <w:rsid w:val="00FB07AA"/>
    <w:rsid w:val="00FC15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5"/>
    <o:shapelayout v:ext="edit">
      <o:idmap v:ext="edit" data="1"/>
    </o:shapelayout>
  </w:shapeDefaults>
  <w:decimalSymbol w:val="."/>
  <w:listSeparator w:val=","/>
  <w15:chartTrackingRefBased/>
  <w15:docId w15:val="{9665DF91-EF3A-4BFF-AE7E-A36EA9E0BF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5779"/>
    <w:rPr>
      <w:sz w:val="24"/>
      <w:szCs w:val="24"/>
    </w:rPr>
  </w:style>
  <w:style w:type="paragraph" w:styleId="Heading1">
    <w:name w:val="heading 1"/>
    <w:basedOn w:val="Normal"/>
    <w:qFormat/>
    <w:rsid w:val="00BC577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qFormat/>
    <w:rsid w:val="00BC577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577C54"/>
    <w:rPr>
      <w:color w:val="0000FF"/>
      <w:u w:val="single"/>
    </w:rPr>
  </w:style>
  <w:style w:type="character" w:customStyle="1" w:styleId="grame">
    <w:name w:val="grame"/>
    <w:basedOn w:val="DefaultParagraphFont"/>
    <w:rsid w:val="00577C54"/>
  </w:style>
  <w:style w:type="character" w:customStyle="1" w:styleId="spelle">
    <w:name w:val="spelle"/>
    <w:basedOn w:val="DefaultParagraphFont"/>
    <w:rsid w:val="00577C54"/>
  </w:style>
  <w:style w:type="paragraph" w:styleId="NormalWeb">
    <w:name w:val="Normal (Web)"/>
    <w:basedOn w:val="Normal"/>
    <w:rsid w:val="00BC5779"/>
    <w:pPr>
      <w:spacing w:before="100" w:beforeAutospacing="1" w:after="100" w:afterAutospacing="1"/>
    </w:pPr>
  </w:style>
  <w:style w:type="paragraph" w:styleId="HTMLPreformatted">
    <w:name w:val="HTML Preformatted"/>
    <w:basedOn w:val="Normal"/>
    <w:rsid w:val="00BC577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mw-headline">
    <w:name w:val="mw-headline"/>
    <w:basedOn w:val="DefaultParagraphFont"/>
    <w:rsid w:val="00BC5779"/>
  </w:style>
  <w:style w:type="paragraph" w:styleId="Header">
    <w:name w:val="header"/>
    <w:basedOn w:val="Normal"/>
    <w:rsid w:val="00496B9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96B9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96B93"/>
  </w:style>
  <w:style w:type="character" w:styleId="FollowedHyperlink">
    <w:name w:val="FollowedHyperlink"/>
    <w:rsid w:val="00496EC8"/>
    <w:rPr>
      <w:color w:val="800080"/>
      <w:u w:val="single"/>
    </w:rPr>
  </w:style>
  <w:style w:type="table" w:styleId="TableGrid">
    <w:name w:val="Table Grid"/>
    <w:basedOn w:val="TableNormal"/>
    <w:rsid w:val="00674F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43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99" Type="http://schemas.openxmlformats.org/officeDocument/2006/relationships/image" Target="media/image8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360.wmf"/><Relationship Id="rId324" Type="http://schemas.openxmlformats.org/officeDocument/2006/relationships/oleObject" Target="embeddings/oleObject194.bin"/><Relationship Id="rId366" Type="http://schemas.openxmlformats.org/officeDocument/2006/relationships/image" Target="media/image110.wmf"/><Relationship Id="rId170" Type="http://schemas.openxmlformats.org/officeDocument/2006/relationships/oleObject" Target="embeddings/oleObject108.bin"/><Relationship Id="rId226" Type="http://schemas.openxmlformats.org/officeDocument/2006/relationships/image" Target="media/image59.wmf"/><Relationship Id="rId268" Type="http://schemas.openxmlformats.org/officeDocument/2006/relationships/oleObject" Target="embeddings/oleObject163.bin"/><Relationship Id="rId32" Type="http://schemas.openxmlformats.org/officeDocument/2006/relationships/image" Target="media/image9.wmf"/><Relationship Id="rId74" Type="http://schemas.openxmlformats.org/officeDocument/2006/relationships/image" Target="media/image21.wmf"/><Relationship Id="rId128" Type="http://schemas.openxmlformats.org/officeDocument/2006/relationships/image" Target="media/image29.wmf"/><Relationship Id="rId335" Type="http://schemas.openxmlformats.org/officeDocument/2006/relationships/oleObject" Target="embeddings/oleObject200.bin"/><Relationship Id="rId377" Type="http://schemas.openxmlformats.org/officeDocument/2006/relationships/oleObject" Target="embeddings/oleObject225.bin"/><Relationship Id="rId5" Type="http://schemas.openxmlformats.org/officeDocument/2006/relationships/endnotes" Target="endnotes.xml"/><Relationship Id="rId181" Type="http://schemas.openxmlformats.org/officeDocument/2006/relationships/image" Target="media/image42.wmf"/><Relationship Id="rId237" Type="http://schemas.openxmlformats.org/officeDocument/2006/relationships/oleObject" Target="embeddings/oleObject143.bin"/><Relationship Id="rId402" Type="http://schemas.openxmlformats.org/officeDocument/2006/relationships/oleObject" Target="embeddings/oleObject238.bin"/><Relationship Id="rId279" Type="http://schemas.openxmlformats.org/officeDocument/2006/relationships/image" Target="media/image7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34.wmf"/><Relationship Id="rId290" Type="http://schemas.openxmlformats.org/officeDocument/2006/relationships/oleObject" Target="embeddings/oleObject174.bin"/><Relationship Id="rId304" Type="http://schemas.openxmlformats.org/officeDocument/2006/relationships/oleObject" Target="embeddings/oleObject181.bin"/><Relationship Id="rId346" Type="http://schemas.openxmlformats.org/officeDocument/2006/relationships/image" Target="media/image103.wmf"/><Relationship Id="rId388" Type="http://schemas.openxmlformats.org/officeDocument/2006/relationships/oleObject" Target="embeddings/oleObject23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36.wmf"/><Relationship Id="rId192" Type="http://schemas.openxmlformats.org/officeDocument/2006/relationships/oleObject" Target="embeddings/oleObject120.bin"/><Relationship Id="rId206" Type="http://schemas.openxmlformats.org/officeDocument/2006/relationships/oleObject" Target="embeddings/oleObject127.bin"/><Relationship Id="rId248" Type="http://schemas.openxmlformats.org/officeDocument/2006/relationships/image" Target="media/image68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1.bin"/><Relationship Id="rId315" Type="http://schemas.openxmlformats.org/officeDocument/2006/relationships/image" Target="media/image89.wmf"/><Relationship Id="rId357" Type="http://schemas.openxmlformats.org/officeDocument/2006/relationships/oleObject" Target="embeddings/oleObject215.bin"/><Relationship Id="rId54" Type="http://schemas.openxmlformats.org/officeDocument/2006/relationships/image" Target="media/image140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100.bin"/><Relationship Id="rId217" Type="http://schemas.openxmlformats.org/officeDocument/2006/relationships/image" Target="media/image54.wmf"/><Relationship Id="rId399" Type="http://schemas.openxmlformats.org/officeDocument/2006/relationships/image" Target="media/image126.wmf"/><Relationship Id="rId259" Type="http://schemas.openxmlformats.org/officeDocument/2006/relationships/image" Target="media/image69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2.bin"/><Relationship Id="rId270" Type="http://schemas.openxmlformats.org/officeDocument/2006/relationships/oleObject" Target="embeddings/oleObject164.bin"/><Relationship Id="rId326" Type="http://schemas.openxmlformats.org/officeDocument/2006/relationships/oleObject" Target="embeddings/oleObject19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30.wmf"/><Relationship Id="rId368" Type="http://schemas.openxmlformats.org/officeDocument/2006/relationships/image" Target="media/image111.wmf"/><Relationship Id="rId172" Type="http://schemas.openxmlformats.org/officeDocument/2006/relationships/oleObject" Target="embeddings/oleObject109.bin"/><Relationship Id="rId228" Type="http://schemas.openxmlformats.org/officeDocument/2006/relationships/image" Target="media/image60.wmf"/><Relationship Id="rId281" Type="http://schemas.openxmlformats.org/officeDocument/2006/relationships/image" Target="media/image76.wmf"/><Relationship Id="rId337" Type="http://schemas.openxmlformats.org/officeDocument/2006/relationships/oleObject" Target="embeddings/oleObject202.bin"/><Relationship Id="rId34" Type="http://schemas.openxmlformats.org/officeDocument/2006/relationships/image" Target="media/image910.wmf"/><Relationship Id="rId76" Type="http://schemas.openxmlformats.org/officeDocument/2006/relationships/image" Target="media/image210.wmf"/><Relationship Id="rId141" Type="http://schemas.openxmlformats.org/officeDocument/2006/relationships/oleObject" Target="embeddings/oleObject86.bin"/><Relationship Id="rId379" Type="http://schemas.openxmlformats.org/officeDocument/2006/relationships/oleObject" Target="embeddings/oleObject226.bin"/><Relationship Id="rId7" Type="http://schemas.openxmlformats.org/officeDocument/2006/relationships/oleObject" Target="embeddings/oleObject1.bin"/><Relationship Id="rId183" Type="http://schemas.openxmlformats.org/officeDocument/2006/relationships/image" Target="media/image420.wmf"/><Relationship Id="rId239" Type="http://schemas.openxmlformats.org/officeDocument/2006/relationships/image" Target="media/image64.wmf"/><Relationship Id="rId390" Type="http://schemas.openxmlformats.org/officeDocument/2006/relationships/oleObject" Target="embeddings/oleObject232.bin"/><Relationship Id="rId404" Type="http://schemas.openxmlformats.org/officeDocument/2006/relationships/header" Target="header1.xml"/><Relationship Id="rId250" Type="http://schemas.openxmlformats.org/officeDocument/2006/relationships/oleObject" Target="embeddings/oleObject151.bin"/><Relationship Id="rId292" Type="http://schemas.openxmlformats.org/officeDocument/2006/relationships/oleObject" Target="embeddings/oleObject175.bin"/><Relationship Id="rId306" Type="http://schemas.openxmlformats.org/officeDocument/2006/relationships/image" Target="media/image88.wmf"/><Relationship Id="rId45" Type="http://schemas.openxmlformats.org/officeDocument/2006/relationships/oleObject" Target="embeddings/oleObject20.bin"/><Relationship Id="rId87" Type="http://schemas.openxmlformats.org/officeDocument/2006/relationships/image" Target="media/image23.wmf"/><Relationship Id="rId110" Type="http://schemas.openxmlformats.org/officeDocument/2006/relationships/oleObject" Target="embeddings/oleObject63.bin"/><Relationship Id="rId348" Type="http://schemas.openxmlformats.org/officeDocument/2006/relationships/oleObject" Target="embeddings/oleObject208.bin"/><Relationship Id="rId152" Type="http://schemas.openxmlformats.org/officeDocument/2006/relationships/oleObject" Target="embeddings/oleObject94.bin"/><Relationship Id="rId194" Type="http://schemas.openxmlformats.org/officeDocument/2006/relationships/oleObject" Target="embeddings/oleObject121.bin"/><Relationship Id="rId208" Type="http://schemas.openxmlformats.org/officeDocument/2006/relationships/oleObject" Target="embeddings/oleObject128.bin"/><Relationship Id="rId261" Type="http://schemas.openxmlformats.org/officeDocument/2006/relationships/image" Target="media/image70.wmf"/><Relationship Id="rId14" Type="http://schemas.openxmlformats.org/officeDocument/2006/relationships/image" Target="media/image41.wmf"/><Relationship Id="rId56" Type="http://schemas.openxmlformats.org/officeDocument/2006/relationships/image" Target="media/image15.wmf"/><Relationship Id="rId317" Type="http://schemas.openxmlformats.org/officeDocument/2006/relationships/image" Target="media/image90.wmf"/><Relationship Id="rId359" Type="http://schemas.openxmlformats.org/officeDocument/2006/relationships/oleObject" Target="embeddings/oleObject216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74.bin"/><Relationship Id="rId163" Type="http://schemas.openxmlformats.org/officeDocument/2006/relationships/image" Target="media/image370.wmf"/><Relationship Id="rId219" Type="http://schemas.openxmlformats.org/officeDocument/2006/relationships/image" Target="media/image55.wmf"/><Relationship Id="rId370" Type="http://schemas.openxmlformats.org/officeDocument/2006/relationships/image" Target="media/image112.wmf"/><Relationship Id="rId230" Type="http://schemas.openxmlformats.org/officeDocument/2006/relationships/image" Target="media/image61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65.bin"/><Relationship Id="rId328" Type="http://schemas.openxmlformats.org/officeDocument/2006/relationships/oleObject" Target="embeddings/oleObject196.bin"/><Relationship Id="rId132" Type="http://schemas.openxmlformats.org/officeDocument/2006/relationships/image" Target="media/image31.wmf"/><Relationship Id="rId174" Type="http://schemas.openxmlformats.org/officeDocument/2006/relationships/oleObject" Target="embeddings/oleObject110.bin"/><Relationship Id="rId381" Type="http://schemas.openxmlformats.org/officeDocument/2006/relationships/image" Target="media/image117.wmf"/><Relationship Id="rId241" Type="http://schemas.openxmlformats.org/officeDocument/2006/relationships/image" Target="media/image65.wmf"/><Relationship Id="rId36" Type="http://schemas.openxmlformats.org/officeDocument/2006/relationships/image" Target="media/image10.wmf"/><Relationship Id="rId283" Type="http://schemas.openxmlformats.org/officeDocument/2006/relationships/image" Target="media/image77.wmf"/><Relationship Id="rId339" Type="http://schemas.openxmlformats.org/officeDocument/2006/relationships/oleObject" Target="embeddings/oleObject203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26.wmf"/><Relationship Id="rId143" Type="http://schemas.openxmlformats.org/officeDocument/2006/relationships/image" Target="media/image340.wmf"/><Relationship Id="rId185" Type="http://schemas.openxmlformats.org/officeDocument/2006/relationships/image" Target="media/image43.wmf"/><Relationship Id="rId350" Type="http://schemas.openxmlformats.org/officeDocument/2006/relationships/oleObject" Target="embeddings/oleObject210.bin"/><Relationship Id="rId406" Type="http://schemas.openxmlformats.org/officeDocument/2006/relationships/footer" Target="footer1.xml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9.bin"/><Relationship Id="rId392" Type="http://schemas.openxmlformats.org/officeDocument/2006/relationships/oleObject" Target="embeddings/oleObject233.bin"/><Relationship Id="rId252" Type="http://schemas.openxmlformats.org/officeDocument/2006/relationships/oleObject" Target="embeddings/oleObject153.bin"/><Relationship Id="rId294" Type="http://schemas.openxmlformats.org/officeDocument/2006/relationships/oleObject" Target="embeddings/oleObject176.bin"/><Relationship Id="rId308" Type="http://schemas.openxmlformats.org/officeDocument/2006/relationships/image" Target="media/image880.wmf"/><Relationship Id="rId47" Type="http://schemas.openxmlformats.org/officeDocument/2006/relationships/oleObject" Target="embeddings/oleObject21.bin"/><Relationship Id="rId89" Type="http://schemas.openxmlformats.org/officeDocument/2006/relationships/image" Target="media/image24.wmf"/><Relationship Id="rId112" Type="http://schemas.openxmlformats.org/officeDocument/2006/relationships/oleObject" Target="embeddings/oleObject65.bin"/><Relationship Id="rId154" Type="http://schemas.openxmlformats.org/officeDocument/2006/relationships/image" Target="media/image37.wmf"/><Relationship Id="rId361" Type="http://schemas.openxmlformats.org/officeDocument/2006/relationships/oleObject" Target="embeddings/oleObject217.bin"/><Relationship Id="rId196" Type="http://schemas.openxmlformats.org/officeDocument/2006/relationships/oleObject" Target="embeddings/oleObject122.bin"/><Relationship Id="rId16" Type="http://schemas.openxmlformats.org/officeDocument/2006/relationships/image" Target="media/image5.wmf"/><Relationship Id="rId221" Type="http://schemas.openxmlformats.org/officeDocument/2006/relationships/image" Target="media/image56.emf"/><Relationship Id="rId263" Type="http://schemas.openxmlformats.org/officeDocument/2006/relationships/image" Target="media/image700.wmf"/><Relationship Id="rId319" Type="http://schemas.openxmlformats.org/officeDocument/2006/relationships/image" Target="media/image91.wmf"/><Relationship Id="rId58" Type="http://schemas.openxmlformats.org/officeDocument/2006/relationships/image" Target="media/image16.wmf"/><Relationship Id="rId123" Type="http://schemas.openxmlformats.org/officeDocument/2006/relationships/oleObject" Target="embeddings/oleObject76.bin"/><Relationship Id="rId330" Type="http://schemas.openxmlformats.org/officeDocument/2006/relationships/oleObject" Target="embeddings/oleObject197.bin"/><Relationship Id="rId165" Type="http://schemas.openxmlformats.org/officeDocument/2006/relationships/oleObject" Target="embeddings/oleObject103.bin"/><Relationship Id="rId372" Type="http://schemas.openxmlformats.org/officeDocument/2006/relationships/image" Target="media/image113.wmf"/><Relationship Id="rId232" Type="http://schemas.openxmlformats.org/officeDocument/2006/relationships/image" Target="media/image62.wmf"/><Relationship Id="rId274" Type="http://schemas.openxmlformats.org/officeDocument/2006/relationships/oleObject" Target="embeddings/oleObject16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6.bin"/><Relationship Id="rId134" Type="http://schemas.openxmlformats.org/officeDocument/2006/relationships/image" Target="media/image32.wmf"/><Relationship Id="rId320" Type="http://schemas.openxmlformats.org/officeDocument/2006/relationships/oleObject" Target="embeddings/oleObject192.bin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96.bin"/><Relationship Id="rId176" Type="http://schemas.openxmlformats.org/officeDocument/2006/relationships/oleObject" Target="embeddings/oleObject111.bin"/><Relationship Id="rId197" Type="http://schemas.openxmlformats.org/officeDocument/2006/relationships/image" Target="media/image46.wmf"/><Relationship Id="rId341" Type="http://schemas.openxmlformats.org/officeDocument/2006/relationships/oleObject" Target="embeddings/oleObject204.bin"/><Relationship Id="rId362" Type="http://schemas.openxmlformats.org/officeDocument/2006/relationships/image" Target="media/image108.wmf"/><Relationship Id="rId383" Type="http://schemas.openxmlformats.org/officeDocument/2006/relationships/image" Target="media/image118.wmf"/><Relationship Id="rId201" Type="http://schemas.openxmlformats.org/officeDocument/2006/relationships/image" Target="media/image47.wmf"/><Relationship Id="rId222" Type="http://schemas.openxmlformats.org/officeDocument/2006/relationships/image" Target="media/image57.wmf"/><Relationship Id="rId243" Type="http://schemas.openxmlformats.org/officeDocument/2006/relationships/oleObject" Target="embeddings/oleObject147.bin"/><Relationship Id="rId264" Type="http://schemas.openxmlformats.org/officeDocument/2006/relationships/oleObject" Target="embeddings/oleObject161.bin"/><Relationship Id="rId285" Type="http://schemas.openxmlformats.org/officeDocument/2006/relationships/image" Target="media/image7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010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260.wmf"/><Relationship Id="rId124" Type="http://schemas.openxmlformats.org/officeDocument/2006/relationships/image" Target="media/image27.wmf"/><Relationship Id="rId310" Type="http://schemas.openxmlformats.org/officeDocument/2006/relationships/oleObject" Target="embeddings/oleObject185.bin"/><Relationship Id="rId70" Type="http://schemas.openxmlformats.org/officeDocument/2006/relationships/oleObject" Target="embeddings/oleObject33.bin"/><Relationship Id="rId91" Type="http://schemas.openxmlformats.org/officeDocument/2006/relationships/image" Target="media/image25.wmf"/><Relationship Id="rId145" Type="http://schemas.openxmlformats.org/officeDocument/2006/relationships/oleObject" Target="embeddings/oleObject89.bin"/><Relationship Id="rId166" Type="http://schemas.openxmlformats.org/officeDocument/2006/relationships/oleObject" Target="embeddings/oleObject104.bin"/><Relationship Id="rId187" Type="http://schemas.openxmlformats.org/officeDocument/2006/relationships/image" Target="media/image430.wmf"/><Relationship Id="rId331" Type="http://schemas.openxmlformats.org/officeDocument/2006/relationships/image" Target="media/image97.wmf"/><Relationship Id="rId352" Type="http://schemas.openxmlformats.org/officeDocument/2006/relationships/oleObject" Target="embeddings/oleObject212.bin"/><Relationship Id="rId373" Type="http://schemas.openxmlformats.org/officeDocument/2006/relationships/oleObject" Target="embeddings/oleObject223.bin"/><Relationship Id="rId394" Type="http://schemas.openxmlformats.org/officeDocument/2006/relationships/oleObject" Target="embeddings/oleObject234.bin"/><Relationship Id="rId408" Type="http://schemas.openxmlformats.org/officeDocument/2006/relationships/header" Target="header3.xml"/><Relationship Id="rId1" Type="http://schemas.openxmlformats.org/officeDocument/2006/relationships/styles" Target="styles.xml"/><Relationship Id="rId212" Type="http://schemas.openxmlformats.org/officeDocument/2006/relationships/oleObject" Target="embeddings/oleObject130.bin"/><Relationship Id="rId233" Type="http://schemas.openxmlformats.org/officeDocument/2006/relationships/oleObject" Target="embeddings/oleObject140.bin"/><Relationship Id="rId254" Type="http://schemas.openxmlformats.org/officeDocument/2006/relationships/oleObject" Target="embeddings/oleObject155.bin"/><Relationship Id="rId28" Type="http://schemas.openxmlformats.org/officeDocument/2006/relationships/image" Target="media/image8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7.bin"/><Relationship Id="rId275" Type="http://schemas.openxmlformats.org/officeDocument/2006/relationships/image" Target="media/image730.wmf"/><Relationship Id="rId296" Type="http://schemas.openxmlformats.org/officeDocument/2006/relationships/oleObject" Target="embeddings/oleObject177.bin"/><Relationship Id="rId300" Type="http://schemas.openxmlformats.org/officeDocument/2006/relationships/oleObject" Target="embeddings/oleObject179.bin"/><Relationship Id="rId60" Type="http://schemas.openxmlformats.org/officeDocument/2006/relationships/image" Target="media/image17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82.bin"/><Relationship Id="rId156" Type="http://schemas.openxmlformats.org/officeDocument/2006/relationships/oleObject" Target="embeddings/oleObject97.bin"/><Relationship Id="rId177" Type="http://schemas.openxmlformats.org/officeDocument/2006/relationships/oleObject" Target="embeddings/oleObject112.bin"/><Relationship Id="rId198" Type="http://schemas.openxmlformats.org/officeDocument/2006/relationships/oleObject" Target="embeddings/oleObject123.bin"/><Relationship Id="rId321" Type="http://schemas.openxmlformats.org/officeDocument/2006/relationships/image" Target="media/image92.wmf"/><Relationship Id="rId342" Type="http://schemas.openxmlformats.org/officeDocument/2006/relationships/image" Target="media/image101.wmf"/><Relationship Id="rId363" Type="http://schemas.openxmlformats.org/officeDocument/2006/relationships/oleObject" Target="embeddings/oleObject218.bin"/><Relationship Id="rId384" Type="http://schemas.openxmlformats.org/officeDocument/2006/relationships/oleObject" Target="embeddings/oleObject229.bin"/><Relationship Id="rId202" Type="http://schemas.openxmlformats.org/officeDocument/2006/relationships/oleObject" Target="embeddings/oleObject125.bin"/><Relationship Id="rId223" Type="http://schemas.openxmlformats.org/officeDocument/2006/relationships/oleObject" Target="embeddings/oleObject135.bin"/><Relationship Id="rId244" Type="http://schemas.openxmlformats.org/officeDocument/2006/relationships/image" Target="media/image66.wmf"/><Relationship Id="rId18" Type="http://schemas.openxmlformats.org/officeDocument/2006/relationships/image" Target="media/image5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71.wmf"/><Relationship Id="rId286" Type="http://schemas.openxmlformats.org/officeDocument/2006/relationships/oleObject" Target="embeddings/oleObject172.bin"/><Relationship Id="rId50" Type="http://schemas.openxmlformats.org/officeDocument/2006/relationships/image" Target="media/image130.wmf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7.bin"/><Relationship Id="rId146" Type="http://schemas.openxmlformats.org/officeDocument/2006/relationships/oleObject" Target="embeddings/oleObject90.bin"/><Relationship Id="rId167" Type="http://schemas.openxmlformats.org/officeDocument/2006/relationships/oleObject" Target="embeddings/oleObject105.bin"/><Relationship Id="rId188" Type="http://schemas.openxmlformats.org/officeDocument/2006/relationships/oleObject" Target="embeddings/oleObject118.bin"/><Relationship Id="rId311" Type="http://schemas.openxmlformats.org/officeDocument/2006/relationships/oleObject" Target="embeddings/oleObject186.bin"/><Relationship Id="rId332" Type="http://schemas.openxmlformats.org/officeDocument/2006/relationships/oleObject" Target="embeddings/oleObject198.bin"/><Relationship Id="rId353" Type="http://schemas.openxmlformats.org/officeDocument/2006/relationships/oleObject" Target="embeddings/oleObject213.bin"/><Relationship Id="rId374" Type="http://schemas.openxmlformats.org/officeDocument/2006/relationships/image" Target="media/image114.wmf"/><Relationship Id="rId395" Type="http://schemas.openxmlformats.org/officeDocument/2006/relationships/image" Target="media/image124.wmf"/><Relationship Id="rId409" Type="http://schemas.openxmlformats.org/officeDocument/2006/relationships/footer" Target="footer3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52.wmf"/><Relationship Id="rId234" Type="http://schemas.openxmlformats.org/officeDocument/2006/relationships/oleObject" Target="embeddings/oleObject14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6.bin"/><Relationship Id="rId276" Type="http://schemas.openxmlformats.org/officeDocument/2006/relationships/oleObject" Target="embeddings/oleObject167.bin"/><Relationship Id="rId297" Type="http://schemas.openxmlformats.org/officeDocument/2006/relationships/image" Target="media/image84.wmf"/><Relationship Id="rId40" Type="http://schemas.openxmlformats.org/officeDocument/2006/relationships/image" Target="media/image11.wmf"/><Relationship Id="rId115" Type="http://schemas.openxmlformats.org/officeDocument/2006/relationships/oleObject" Target="embeddings/oleObject68.bin"/><Relationship Id="rId136" Type="http://schemas.openxmlformats.org/officeDocument/2006/relationships/image" Target="media/image33.wmf"/><Relationship Id="rId157" Type="http://schemas.openxmlformats.org/officeDocument/2006/relationships/image" Target="media/image350.wmf"/><Relationship Id="rId178" Type="http://schemas.openxmlformats.org/officeDocument/2006/relationships/oleObject" Target="embeddings/oleObject113.bin"/><Relationship Id="rId301" Type="http://schemas.openxmlformats.org/officeDocument/2006/relationships/image" Target="media/image86.wmf"/><Relationship Id="rId322" Type="http://schemas.openxmlformats.org/officeDocument/2006/relationships/oleObject" Target="embeddings/oleObject193.bin"/><Relationship Id="rId343" Type="http://schemas.openxmlformats.org/officeDocument/2006/relationships/oleObject" Target="embeddings/oleObject205.bin"/><Relationship Id="rId364" Type="http://schemas.openxmlformats.org/officeDocument/2006/relationships/image" Target="media/image10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22.wmf"/><Relationship Id="rId199" Type="http://schemas.openxmlformats.org/officeDocument/2006/relationships/image" Target="media/image460.wmf"/><Relationship Id="rId203" Type="http://schemas.openxmlformats.org/officeDocument/2006/relationships/image" Target="media/image470.wmf"/><Relationship Id="rId385" Type="http://schemas.openxmlformats.org/officeDocument/2006/relationships/image" Target="media/image11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58.wmf"/><Relationship Id="rId245" Type="http://schemas.openxmlformats.org/officeDocument/2006/relationships/oleObject" Target="embeddings/oleObject148.bin"/><Relationship Id="rId266" Type="http://schemas.openxmlformats.org/officeDocument/2006/relationships/oleObject" Target="embeddings/oleObject162.bin"/><Relationship Id="rId287" Type="http://schemas.openxmlformats.org/officeDocument/2006/relationships/image" Target="media/image79.wmf"/><Relationship Id="rId410" Type="http://schemas.openxmlformats.org/officeDocument/2006/relationships/fontTable" Target="fontTable.xml"/><Relationship Id="rId30" Type="http://schemas.openxmlformats.org/officeDocument/2006/relationships/image" Target="media/image810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28.wmf"/><Relationship Id="rId147" Type="http://schemas.openxmlformats.org/officeDocument/2006/relationships/oleObject" Target="embeddings/oleObject91.bin"/><Relationship Id="rId168" Type="http://schemas.openxmlformats.org/officeDocument/2006/relationships/oleObject" Target="embeddings/oleObject106.bin"/><Relationship Id="rId312" Type="http://schemas.openxmlformats.org/officeDocument/2006/relationships/oleObject" Target="embeddings/oleObject187.bin"/><Relationship Id="rId333" Type="http://schemas.openxmlformats.org/officeDocument/2006/relationships/image" Target="media/image98.wmf"/><Relationship Id="rId354" Type="http://schemas.openxmlformats.org/officeDocument/2006/relationships/image" Target="media/image10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250.wmf"/><Relationship Id="rId189" Type="http://schemas.openxmlformats.org/officeDocument/2006/relationships/image" Target="media/image44.wmf"/><Relationship Id="rId375" Type="http://schemas.openxmlformats.org/officeDocument/2006/relationships/oleObject" Target="embeddings/oleObject224.bin"/><Relationship Id="rId396" Type="http://schemas.openxmlformats.org/officeDocument/2006/relationships/oleObject" Target="embeddings/oleObject23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31.bin"/><Relationship Id="rId235" Type="http://schemas.openxmlformats.org/officeDocument/2006/relationships/oleObject" Target="embeddings/oleObject142.bin"/><Relationship Id="rId256" Type="http://schemas.openxmlformats.org/officeDocument/2006/relationships/oleObject" Target="embeddings/oleObject157.bin"/><Relationship Id="rId277" Type="http://schemas.openxmlformats.org/officeDocument/2006/relationships/image" Target="media/image74.wmf"/><Relationship Id="rId298" Type="http://schemas.openxmlformats.org/officeDocument/2006/relationships/oleObject" Target="embeddings/oleObject178.bin"/><Relationship Id="rId400" Type="http://schemas.openxmlformats.org/officeDocument/2006/relationships/oleObject" Target="embeddings/oleObject237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8.bin"/><Relationship Id="rId302" Type="http://schemas.openxmlformats.org/officeDocument/2006/relationships/oleObject" Target="embeddings/oleObject180.bin"/><Relationship Id="rId323" Type="http://schemas.openxmlformats.org/officeDocument/2006/relationships/image" Target="media/image93.wmf"/><Relationship Id="rId344" Type="http://schemas.openxmlformats.org/officeDocument/2006/relationships/image" Target="media/image102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18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114.bin"/><Relationship Id="rId365" Type="http://schemas.openxmlformats.org/officeDocument/2006/relationships/oleObject" Target="embeddings/oleObject219.bin"/><Relationship Id="rId386" Type="http://schemas.openxmlformats.org/officeDocument/2006/relationships/oleObject" Target="embeddings/oleObject230.bin"/><Relationship Id="rId190" Type="http://schemas.openxmlformats.org/officeDocument/2006/relationships/oleObject" Target="embeddings/oleObject119.bin"/><Relationship Id="rId204" Type="http://schemas.openxmlformats.org/officeDocument/2006/relationships/oleObject" Target="embeddings/oleObject126.bin"/><Relationship Id="rId225" Type="http://schemas.openxmlformats.org/officeDocument/2006/relationships/oleObject" Target="embeddings/oleObject136.bin"/><Relationship Id="rId246" Type="http://schemas.openxmlformats.org/officeDocument/2006/relationships/image" Target="media/image67.wmf"/><Relationship Id="rId267" Type="http://schemas.openxmlformats.org/officeDocument/2006/relationships/image" Target="media/image711.wmf"/><Relationship Id="rId288" Type="http://schemas.openxmlformats.org/officeDocument/2006/relationships/oleObject" Target="embeddings/oleObject173.bin"/><Relationship Id="rId411" Type="http://schemas.openxmlformats.org/officeDocument/2006/relationships/theme" Target="theme/theme1.xml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8.bin"/><Relationship Id="rId313" Type="http://schemas.openxmlformats.org/officeDocument/2006/relationships/oleObject" Target="embeddings/oleObject18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14.wmf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35.wmf"/><Relationship Id="rId169" Type="http://schemas.openxmlformats.org/officeDocument/2006/relationships/oleObject" Target="embeddings/oleObject107.bin"/><Relationship Id="rId334" Type="http://schemas.openxmlformats.org/officeDocument/2006/relationships/oleObject" Target="embeddings/oleObject199.bin"/><Relationship Id="rId355" Type="http://schemas.openxmlformats.org/officeDocument/2006/relationships/oleObject" Target="embeddings/oleObject214.bin"/><Relationship Id="rId376" Type="http://schemas.openxmlformats.org/officeDocument/2006/relationships/image" Target="media/image115.wmf"/><Relationship Id="rId397" Type="http://schemas.openxmlformats.org/officeDocument/2006/relationships/image" Target="media/image125.wmf"/><Relationship Id="rId4" Type="http://schemas.openxmlformats.org/officeDocument/2006/relationships/footnotes" Target="footnotes.xml"/><Relationship Id="rId180" Type="http://schemas.openxmlformats.org/officeDocument/2006/relationships/image" Target="media/image41.emf"/><Relationship Id="rId215" Type="http://schemas.openxmlformats.org/officeDocument/2006/relationships/image" Target="media/image53.wmf"/><Relationship Id="rId236" Type="http://schemas.openxmlformats.org/officeDocument/2006/relationships/image" Target="media/image63.wmf"/><Relationship Id="rId257" Type="http://schemas.openxmlformats.org/officeDocument/2006/relationships/image" Target="media/image69.wmf"/><Relationship Id="rId278" Type="http://schemas.openxmlformats.org/officeDocument/2006/relationships/oleObject" Target="embeddings/oleObject168.bin"/><Relationship Id="rId401" Type="http://schemas.openxmlformats.org/officeDocument/2006/relationships/image" Target="media/image127.wmf"/><Relationship Id="rId303" Type="http://schemas.openxmlformats.org/officeDocument/2006/relationships/image" Target="media/image87.wmf"/><Relationship Id="rId42" Type="http://schemas.openxmlformats.org/officeDocument/2006/relationships/image" Target="media/image1110.wmf"/><Relationship Id="rId84" Type="http://schemas.openxmlformats.org/officeDocument/2006/relationships/image" Target="media/image220.wmf"/><Relationship Id="rId138" Type="http://schemas.openxmlformats.org/officeDocument/2006/relationships/oleObject" Target="embeddings/oleObject84.bin"/><Relationship Id="rId345" Type="http://schemas.openxmlformats.org/officeDocument/2006/relationships/oleObject" Target="embeddings/oleObject206.bin"/><Relationship Id="rId387" Type="http://schemas.openxmlformats.org/officeDocument/2006/relationships/image" Target="media/image120.wmf"/><Relationship Id="rId191" Type="http://schemas.openxmlformats.org/officeDocument/2006/relationships/image" Target="media/image440.wmf"/><Relationship Id="rId205" Type="http://schemas.openxmlformats.org/officeDocument/2006/relationships/image" Target="media/image48.wmf"/><Relationship Id="rId247" Type="http://schemas.openxmlformats.org/officeDocument/2006/relationships/oleObject" Target="embeddings/oleObject149.bin"/><Relationship Id="rId107" Type="http://schemas.openxmlformats.org/officeDocument/2006/relationships/oleObject" Target="embeddings/oleObject60.bin"/><Relationship Id="rId289" Type="http://schemas.openxmlformats.org/officeDocument/2006/relationships/image" Target="media/image8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92.bin"/><Relationship Id="rId314" Type="http://schemas.openxmlformats.org/officeDocument/2006/relationships/oleObject" Target="embeddings/oleObject189.bin"/><Relationship Id="rId356" Type="http://schemas.openxmlformats.org/officeDocument/2006/relationships/image" Target="media/image105.wmf"/><Relationship Id="rId398" Type="http://schemas.openxmlformats.org/officeDocument/2006/relationships/oleObject" Target="embeddings/oleObject236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9.bin"/><Relationship Id="rId216" Type="http://schemas.openxmlformats.org/officeDocument/2006/relationships/oleObject" Target="embeddings/oleObject132.bin"/><Relationship Id="rId258" Type="http://schemas.openxmlformats.org/officeDocument/2006/relationships/oleObject" Target="embeddings/oleObject158.bin"/><Relationship Id="rId22" Type="http://schemas.openxmlformats.org/officeDocument/2006/relationships/image" Target="media/image610.wmf"/><Relationship Id="rId64" Type="http://schemas.openxmlformats.org/officeDocument/2006/relationships/image" Target="media/image19.wmf"/><Relationship Id="rId118" Type="http://schemas.openxmlformats.org/officeDocument/2006/relationships/oleObject" Target="embeddings/oleObject71.bin"/><Relationship Id="rId325" Type="http://schemas.openxmlformats.org/officeDocument/2006/relationships/image" Target="media/image94.wmf"/><Relationship Id="rId367" Type="http://schemas.openxmlformats.org/officeDocument/2006/relationships/oleObject" Target="embeddings/oleObject220.bin"/><Relationship Id="rId171" Type="http://schemas.openxmlformats.org/officeDocument/2006/relationships/image" Target="media/image38.wmf"/><Relationship Id="rId227" Type="http://schemas.openxmlformats.org/officeDocument/2006/relationships/oleObject" Target="embeddings/oleObject137.bin"/><Relationship Id="rId269" Type="http://schemas.openxmlformats.org/officeDocument/2006/relationships/image" Target="media/image7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9.bin"/><Relationship Id="rId280" Type="http://schemas.openxmlformats.org/officeDocument/2006/relationships/oleObject" Target="embeddings/oleObject169.bin"/><Relationship Id="rId336" Type="http://schemas.openxmlformats.org/officeDocument/2006/relationships/oleObject" Target="embeddings/oleObject201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85.bin"/><Relationship Id="rId182" Type="http://schemas.openxmlformats.org/officeDocument/2006/relationships/oleObject" Target="embeddings/oleObject115.bin"/><Relationship Id="rId378" Type="http://schemas.openxmlformats.org/officeDocument/2006/relationships/image" Target="media/image116.wmf"/><Relationship Id="rId403" Type="http://schemas.openxmlformats.org/officeDocument/2006/relationships/hyperlink" Target="http://en.wikipedia.org/wiki/Open_Dynamics_Engine" TargetMode="External"/><Relationship Id="rId6" Type="http://schemas.openxmlformats.org/officeDocument/2006/relationships/image" Target="media/image1.wmf"/><Relationship Id="rId238" Type="http://schemas.openxmlformats.org/officeDocument/2006/relationships/oleObject" Target="embeddings/oleObject144.bin"/><Relationship Id="rId291" Type="http://schemas.openxmlformats.org/officeDocument/2006/relationships/image" Target="media/image81.wmf"/><Relationship Id="rId305" Type="http://schemas.openxmlformats.org/officeDocument/2006/relationships/oleObject" Target="embeddings/oleObject182.bin"/><Relationship Id="rId347" Type="http://schemas.openxmlformats.org/officeDocument/2006/relationships/oleObject" Target="embeddings/oleObject207.bin"/><Relationship Id="rId44" Type="http://schemas.openxmlformats.org/officeDocument/2006/relationships/image" Target="media/image12.wmf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93.bin"/><Relationship Id="rId389" Type="http://schemas.openxmlformats.org/officeDocument/2006/relationships/image" Target="media/image121.wmf"/><Relationship Id="rId193" Type="http://schemas.openxmlformats.org/officeDocument/2006/relationships/image" Target="media/image45.wmf"/><Relationship Id="rId207" Type="http://schemas.openxmlformats.org/officeDocument/2006/relationships/image" Target="media/image49.wmf"/><Relationship Id="rId249" Type="http://schemas.openxmlformats.org/officeDocument/2006/relationships/oleObject" Target="embeddings/oleObject15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2.bin"/><Relationship Id="rId260" Type="http://schemas.openxmlformats.org/officeDocument/2006/relationships/oleObject" Target="embeddings/oleObject159.bin"/><Relationship Id="rId316" Type="http://schemas.openxmlformats.org/officeDocument/2006/relationships/oleObject" Target="embeddings/oleObject19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73.bin"/><Relationship Id="rId358" Type="http://schemas.openxmlformats.org/officeDocument/2006/relationships/image" Target="media/image106.wmf"/><Relationship Id="rId162" Type="http://schemas.openxmlformats.org/officeDocument/2006/relationships/oleObject" Target="embeddings/oleObject101.bin"/><Relationship Id="rId218" Type="http://schemas.openxmlformats.org/officeDocument/2006/relationships/oleObject" Target="embeddings/oleObject133.bin"/><Relationship Id="rId271" Type="http://schemas.openxmlformats.org/officeDocument/2006/relationships/image" Target="media/image720.wmf"/><Relationship Id="rId24" Type="http://schemas.openxmlformats.org/officeDocument/2006/relationships/image" Target="media/image7.wmf"/><Relationship Id="rId66" Type="http://schemas.openxmlformats.org/officeDocument/2006/relationships/image" Target="media/image20.wmf"/><Relationship Id="rId131" Type="http://schemas.openxmlformats.org/officeDocument/2006/relationships/oleObject" Target="embeddings/oleObject80.bin"/><Relationship Id="rId327" Type="http://schemas.openxmlformats.org/officeDocument/2006/relationships/image" Target="media/image95.wmf"/><Relationship Id="rId369" Type="http://schemas.openxmlformats.org/officeDocument/2006/relationships/oleObject" Target="embeddings/oleObject221.bin"/><Relationship Id="rId173" Type="http://schemas.openxmlformats.org/officeDocument/2006/relationships/image" Target="media/image39.wmf"/><Relationship Id="rId229" Type="http://schemas.openxmlformats.org/officeDocument/2006/relationships/oleObject" Target="embeddings/oleObject138.bin"/><Relationship Id="rId380" Type="http://schemas.openxmlformats.org/officeDocument/2006/relationships/oleObject" Target="embeddings/oleObject227.bin"/><Relationship Id="rId240" Type="http://schemas.openxmlformats.org/officeDocument/2006/relationships/oleObject" Target="embeddings/oleObject14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70.bin"/><Relationship Id="rId338" Type="http://schemas.openxmlformats.org/officeDocument/2006/relationships/image" Target="media/image99.wmf"/><Relationship Id="rId8" Type="http://schemas.openxmlformats.org/officeDocument/2006/relationships/image" Target="media/image2.wmf"/><Relationship Id="rId142" Type="http://schemas.openxmlformats.org/officeDocument/2006/relationships/oleObject" Target="embeddings/oleObject87.bin"/><Relationship Id="rId184" Type="http://schemas.openxmlformats.org/officeDocument/2006/relationships/oleObject" Target="embeddings/oleObject116.bin"/><Relationship Id="rId391" Type="http://schemas.openxmlformats.org/officeDocument/2006/relationships/image" Target="media/image122.wmf"/><Relationship Id="rId405" Type="http://schemas.openxmlformats.org/officeDocument/2006/relationships/header" Target="header2.xml"/><Relationship Id="rId251" Type="http://schemas.openxmlformats.org/officeDocument/2006/relationships/oleObject" Target="embeddings/oleObject152.bin"/><Relationship Id="rId46" Type="http://schemas.openxmlformats.org/officeDocument/2006/relationships/image" Target="media/image128.wmf"/><Relationship Id="rId293" Type="http://schemas.openxmlformats.org/officeDocument/2006/relationships/image" Target="media/image82.wmf"/><Relationship Id="rId307" Type="http://schemas.openxmlformats.org/officeDocument/2006/relationships/oleObject" Target="embeddings/oleObject183.bin"/><Relationship Id="rId349" Type="http://schemas.openxmlformats.org/officeDocument/2006/relationships/oleObject" Target="embeddings/oleObject209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4.bin"/><Relationship Id="rId153" Type="http://schemas.openxmlformats.org/officeDocument/2006/relationships/oleObject" Target="embeddings/oleObject95.bin"/><Relationship Id="rId195" Type="http://schemas.openxmlformats.org/officeDocument/2006/relationships/image" Target="media/image450.wmf"/><Relationship Id="rId209" Type="http://schemas.openxmlformats.org/officeDocument/2006/relationships/image" Target="media/image50.wmf"/><Relationship Id="rId360" Type="http://schemas.openxmlformats.org/officeDocument/2006/relationships/image" Target="media/image107.wmf"/><Relationship Id="rId220" Type="http://schemas.openxmlformats.org/officeDocument/2006/relationships/oleObject" Target="embeddings/oleObject13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60.bin"/><Relationship Id="rId318" Type="http://schemas.openxmlformats.org/officeDocument/2006/relationships/oleObject" Target="embeddings/oleObject191.bin"/><Relationship Id="rId99" Type="http://schemas.openxmlformats.org/officeDocument/2006/relationships/oleObject" Target="embeddings/oleObject54.bin"/><Relationship Id="rId122" Type="http://schemas.openxmlformats.org/officeDocument/2006/relationships/oleObject" Target="embeddings/oleObject75.bin"/><Relationship Id="rId164" Type="http://schemas.openxmlformats.org/officeDocument/2006/relationships/oleObject" Target="embeddings/oleObject102.bin"/><Relationship Id="rId371" Type="http://schemas.openxmlformats.org/officeDocument/2006/relationships/oleObject" Target="embeddings/oleObject222.bin"/><Relationship Id="rId26" Type="http://schemas.openxmlformats.org/officeDocument/2006/relationships/image" Target="media/image710.wmf"/><Relationship Id="rId231" Type="http://schemas.openxmlformats.org/officeDocument/2006/relationships/oleObject" Target="embeddings/oleObject139.bin"/><Relationship Id="rId273" Type="http://schemas.openxmlformats.org/officeDocument/2006/relationships/image" Target="media/image73.wmf"/><Relationship Id="rId329" Type="http://schemas.openxmlformats.org/officeDocument/2006/relationships/image" Target="media/image96.wmf"/><Relationship Id="rId68" Type="http://schemas.openxmlformats.org/officeDocument/2006/relationships/image" Target="media/image200.wmf"/><Relationship Id="rId133" Type="http://schemas.openxmlformats.org/officeDocument/2006/relationships/oleObject" Target="embeddings/oleObject81.bin"/><Relationship Id="rId175" Type="http://schemas.openxmlformats.org/officeDocument/2006/relationships/image" Target="media/image40.wmf"/><Relationship Id="rId340" Type="http://schemas.openxmlformats.org/officeDocument/2006/relationships/image" Target="media/image100.wmf"/><Relationship Id="rId200" Type="http://schemas.openxmlformats.org/officeDocument/2006/relationships/oleObject" Target="embeddings/oleObject124.bin"/><Relationship Id="rId382" Type="http://schemas.openxmlformats.org/officeDocument/2006/relationships/oleObject" Target="embeddings/oleObject228.bin"/><Relationship Id="rId242" Type="http://schemas.openxmlformats.org/officeDocument/2006/relationships/oleObject" Target="embeddings/oleObject146.bin"/><Relationship Id="rId284" Type="http://schemas.openxmlformats.org/officeDocument/2006/relationships/oleObject" Target="embeddings/oleObject171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6.bin"/><Relationship Id="rId144" Type="http://schemas.openxmlformats.org/officeDocument/2006/relationships/oleObject" Target="embeddings/oleObject88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17.bin"/><Relationship Id="rId351" Type="http://schemas.openxmlformats.org/officeDocument/2006/relationships/oleObject" Target="embeddings/oleObject211.bin"/><Relationship Id="rId393" Type="http://schemas.openxmlformats.org/officeDocument/2006/relationships/image" Target="media/image123.wmf"/><Relationship Id="rId407" Type="http://schemas.openxmlformats.org/officeDocument/2006/relationships/footer" Target="footer2.xml"/><Relationship Id="rId211" Type="http://schemas.openxmlformats.org/officeDocument/2006/relationships/image" Target="media/image51.wmf"/><Relationship Id="rId253" Type="http://schemas.openxmlformats.org/officeDocument/2006/relationships/oleObject" Target="embeddings/oleObject154.bin"/><Relationship Id="rId295" Type="http://schemas.openxmlformats.org/officeDocument/2006/relationships/image" Target="media/image83.wmf"/><Relationship Id="rId309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20</Pages>
  <Words>2203</Words>
  <Characters>12562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736</CharactersWithSpaces>
  <SharedDoc>false</SharedDoc>
  <HLinks>
    <vt:vector size="6" baseType="variant">
      <vt:variant>
        <vt:i4>2359415</vt:i4>
      </vt:variant>
      <vt:variant>
        <vt:i4>303</vt:i4>
      </vt:variant>
      <vt:variant>
        <vt:i4>0</vt:i4>
      </vt:variant>
      <vt:variant>
        <vt:i4>5</vt:i4>
      </vt:variant>
      <vt:variant>
        <vt:lpwstr>http://en.wikipedia.org/wiki/Open_Dynamics_Engin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cp:lastModifiedBy>H J Sommer</cp:lastModifiedBy>
  <cp:revision>12</cp:revision>
  <cp:lastPrinted>2013-02-13T16:16:00Z</cp:lastPrinted>
  <dcterms:created xsi:type="dcterms:W3CDTF">2014-01-09T19:10:00Z</dcterms:created>
  <dcterms:modified xsi:type="dcterms:W3CDTF">2021-04-19T16:09:00Z</dcterms:modified>
</cp:coreProperties>
</file>